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0A0F768D" w:rsidR="006E634A" w:rsidRPr="008C55B7" w:rsidDel="008E0DA2" w:rsidRDefault="008E0DA2">
      <w:pPr>
        <w:jc w:val="both"/>
        <w:rPr>
          <w:ins w:id="0" w:author="mokhail" w:date="2020-08-14T18:00:00Z"/>
          <w:del w:id="1" w:author="Artem Ryabinov" w:date="2020-08-19T23:22:00Z"/>
          <w:rFonts w:cstheme="minorHAnsi"/>
          <w:b/>
          <w:bCs/>
          <w:sz w:val="28"/>
          <w:szCs w:val="28"/>
        </w:rPr>
        <w:pPrChange w:id="2" w:author="mokhail" w:date="2020-08-14T17:05:00Z">
          <w:pPr>
            <w:jc w:val="center"/>
          </w:pPr>
        </w:pPrChange>
      </w:pPr>
      <w:commentRangeStart w:id="3"/>
      <w:ins w:id="4" w:author="Artem Ryabinov" w:date="2020-08-19T23:22:00Z">
        <w:r>
          <w:rPr>
            <w:rFonts w:cstheme="minorHAnsi"/>
            <w:b/>
            <w:bCs/>
            <w:sz w:val="28"/>
            <w:szCs w:val="28"/>
            <w:highlight w:val="red"/>
          </w:rPr>
          <w:t xml:space="preserve"> </w:t>
        </w:r>
      </w:ins>
      <w:ins w:id="5" w:author="mokhail" w:date="2020-08-14T18:00:00Z">
        <w:del w:id="6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  <w:highlight w:val="red"/>
              <w:rPrChange w:id="7" w:author="mokhail" w:date="2020-08-14T18:00:00Z">
                <w:rPr>
                  <w:rFonts w:cstheme="minorHAnsi"/>
                  <w:b/>
                  <w:bCs/>
                  <w:sz w:val="28"/>
                  <w:szCs w:val="28"/>
                </w:rPr>
              </w:rPrChange>
            </w:rPr>
            <w:delText>Обрати внимание на цель, которая сформулирована в конце введения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. На ее основании нужно </w:delText>
          </w:r>
        </w:del>
      </w:ins>
      <w:ins w:id="8" w:author="mokhail" w:date="2020-08-14T18:01:00Z">
        <w:del w:id="9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с</w:delText>
          </w:r>
        </w:del>
      </w:ins>
      <w:ins w:id="10" w:author="mokhail" w:date="2020-08-14T18:00:00Z">
        <w:del w:id="11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делать выводы и обобщения по результатам экспериментов – надо построить визуализации и для</w:delText>
          </w:r>
        </w:del>
      </w:ins>
      <w:ins w:id="12" w:author="mokhail" w:date="2020-08-14T18:01:00Z">
        <w:del w:id="13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разбиения датасета</w:delText>
          </w:r>
        </w:del>
      </w:ins>
      <w:ins w:id="14" w:author="mokhail" w:date="2020-08-14T18:00:00Z">
        <w:del w:id="15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delText>
          </w:r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лассам, или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группируются в одну большую группу, </w:delText>
          </w:r>
        </w:del>
      </w:ins>
      <w:ins w:id="16" w:author="mokhail" w:date="2020-08-14T18:01:00Z">
        <w:del w:id="17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или </w:delText>
          </w:r>
        </w:del>
      </w:ins>
      <w:ins w:id="18" w:author="mokhail" w:date="2020-08-14T18:00:00Z">
        <w:del w:id="19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delText>
          </w:r>
        </w:del>
      </w:ins>
      <w:commentRangeEnd w:id="3"/>
      <w:r>
        <w:rPr>
          <w:rStyle w:val="a9"/>
        </w:rPr>
        <w:commentReference w:id="3"/>
      </w:r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2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21" w:author="mokhail" w:date="2020-08-12T01:38:00Z"/>
          <w:rFonts w:cstheme="minorHAnsi"/>
        </w:rPr>
      </w:pPr>
      <w:ins w:id="2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23" w:author="mokhail" w:date="2020-08-12T01:39:00Z">
        <w:r>
          <w:rPr>
            <w:rFonts w:cstheme="minorHAnsi"/>
          </w:rPr>
          <w:t xml:space="preserve">ачей ввиду </w:t>
        </w:r>
      </w:ins>
      <w:ins w:id="24" w:author="mokhail" w:date="2020-08-12T01:40:00Z">
        <w:r>
          <w:rPr>
            <w:rFonts w:cstheme="minorHAnsi"/>
          </w:rPr>
          <w:t xml:space="preserve">активного развития </w:t>
        </w:r>
      </w:ins>
      <w:ins w:id="25" w:author="mokhail" w:date="2020-08-12T01:41:00Z">
        <w:r>
          <w:rPr>
            <w:rFonts w:cstheme="minorHAnsi"/>
          </w:rPr>
          <w:t>и расширения</w:t>
        </w:r>
      </w:ins>
      <w:ins w:id="26" w:author="mokhail" w:date="2020-08-12T01:43:00Z">
        <w:r>
          <w:rPr>
            <w:rFonts w:cstheme="minorHAnsi"/>
          </w:rPr>
          <w:t xml:space="preserve"> систем</w:t>
        </w:r>
      </w:ins>
      <w:ins w:id="2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2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2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3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3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32" w:author="mokhail" w:date="2020-08-12T01:43:00Z">
        <w:r>
          <w:rPr>
            <w:rFonts w:cstheme="minorHAnsi"/>
          </w:rPr>
          <w:t xml:space="preserve"> т.д. П</w:t>
        </w:r>
      </w:ins>
      <w:ins w:id="33" w:author="mokhail" w:date="2020-08-12T01:44:00Z">
        <w:r>
          <w:rPr>
            <w:rFonts w:cstheme="minorHAnsi"/>
          </w:rPr>
          <w:t>ри использовании таки</w:t>
        </w:r>
      </w:ins>
      <w:ins w:id="3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35" w:author="mokhail" w:date="2020-08-12T01:46:00Z">
        <w:r>
          <w:rPr>
            <w:rFonts w:cstheme="minorHAnsi"/>
          </w:rPr>
          <w:t>связанные с конфликтами и</w:t>
        </w:r>
      </w:ins>
      <w:ins w:id="3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3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3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223E4E74" w:rsidR="00A41243" w:rsidRDefault="00D93BEE" w:rsidP="00ED7D23">
      <w:pPr>
        <w:ind w:firstLine="708"/>
        <w:jc w:val="both"/>
        <w:rPr>
          <w:ins w:id="39" w:author="mokhail" w:date="2020-08-12T01:49:00Z"/>
          <w:rFonts w:cstheme="minorHAnsi"/>
        </w:rPr>
      </w:pPr>
      <w:del w:id="4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4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42" w:author="mokhail" w:date="2020-08-12T00:41:00Z">
        <w:r w:rsidR="00195A37">
          <w:rPr>
            <w:rFonts w:cstheme="minorHAnsi"/>
          </w:rPr>
          <w:t>«</w:t>
        </w:r>
      </w:ins>
      <w:ins w:id="4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44" w:author="mokhail" w:date="2020-08-12T01:36:00Z">
        <w:r w:rsidR="0024365A">
          <w:rPr>
            <w:rFonts w:cstheme="minorHAnsi"/>
          </w:rPr>
          <w:t>процессами</w:t>
        </w:r>
      </w:ins>
      <w:ins w:id="4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46" w:author="mokhail" w:date="2020-08-12T00:41:00Z">
        <w:r w:rsidR="00195A37">
          <w:rPr>
            <w:rFonts w:cstheme="minorHAnsi"/>
          </w:rPr>
          <w:t>,</w:t>
        </w:r>
      </w:ins>
      <w:ins w:id="4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4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4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50" w:author="mokhail" w:date="2020-08-12T00:41:00Z">
        <w:r w:rsidR="00195A37">
          <w:rPr>
            <w:rFonts w:cstheme="minorHAnsi"/>
          </w:rPr>
          <w:t>)</w:t>
        </w:r>
      </w:ins>
      <w:ins w:id="51" w:author="mokhail" w:date="2020-08-12T00:42:00Z">
        <w:r w:rsidR="00195A37">
          <w:rPr>
            <w:rFonts w:cstheme="minorHAnsi"/>
          </w:rPr>
          <w:t xml:space="preserve"> </w:t>
        </w:r>
        <w:del w:id="52" w:author="Artem Ryabinov" w:date="2020-08-19T22:56:00Z">
          <w:r w:rsidR="00195A37" w:rsidDel="00E95E4F">
            <w:rPr>
              <w:rFonts w:cstheme="minorHAnsi"/>
            </w:rPr>
            <w:delText>значимость действующих на индивида</w:delText>
          </w:r>
        </w:del>
      </w:ins>
      <w:ins w:id="53" w:author="mokhail" w:date="2020-08-12T00:43:00Z">
        <w:r w:rsidR="00195A37" w:rsidRPr="00195A37">
          <w:rPr>
            <w:rFonts w:cstheme="minorHAnsi"/>
          </w:rPr>
          <w:t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54" w:author="mokhail" w:date="2020-08-12T01:19:00Z">
        <w:r w:rsidR="007B20DE">
          <w:rPr>
            <w:rFonts w:cstheme="minorHAnsi"/>
          </w:rPr>
          <w:t>»</w:t>
        </w:r>
      </w:ins>
      <w:ins w:id="55" w:author="mokhail" w:date="2020-08-12T00:42:00Z">
        <w:r w:rsidR="00195A37">
          <w:rPr>
            <w:rFonts w:cstheme="minorHAnsi"/>
          </w:rPr>
          <w:t xml:space="preserve"> </w:t>
        </w:r>
      </w:ins>
      <w:ins w:id="56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57" w:author="mokhail" w:date="2020-08-12T01:06:00Z">
        <w:r w:rsidR="00154BDE" w:rsidRPr="00154BDE">
          <w:rPr>
            <w:rFonts w:cstheme="minorHAnsi"/>
            <w:highlight w:val="green"/>
            <w:rPrChange w:id="58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62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64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65" w:author="mokhail" w:date="2020-08-12T01:06:00Z">
        <w:r w:rsidR="00154BDE" w:rsidRPr="00154BDE">
          <w:rPr>
            <w:rFonts w:cstheme="minorHAnsi"/>
            <w:highlight w:val="green"/>
            <w:rPrChange w:id="66" w:author="mokhail" w:date="2020-08-12T01:10:00Z">
              <w:rPr>
                <w:rFonts w:cstheme="minorHAnsi"/>
              </w:rPr>
            </w:rPrChange>
          </w:rPr>
          <w:t>//</w:t>
        </w:r>
      </w:ins>
      <w:ins w:id="67" w:author="mokhail" w:date="2020-08-12T01:08:00Z">
        <w:r w:rsidR="00154BDE" w:rsidRPr="00154BDE">
          <w:rPr>
            <w:rFonts w:cstheme="minorHAnsi"/>
            <w:highlight w:val="green"/>
            <w:rPrChange w:id="68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69" w:author="mokhail" w:date="2020-08-12T01:06:00Z"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71" w:author="mokhail" w:date="2020-08-12T01:08:00Z">
        <w:r w:rsidR="00154BDE" w:rsidRPr="00154BDE">
          <w:rPr>
            <w:rFonts w:cstheme="minorHAnsi"/>
            <w:highlight w:val="green"/>
            <w:rPrChange w:id="72" w:author="mokhail" w:date="2020-08-12T01:10:00Z">
              <w:rPr>
                <w:rFonts w:cstheme="minorHAnsi"/>
              </w:rPr>
            </w:rPrChange>
          </w:rPr>
          <w:t>.</w:t>
        </w:r>
      </w:ins>
      <w:ins w:id="73" w:author="mokhail" w:date="2020-08-12T01:06:00Z">
        <w:r w:rsidR="00154BDE" w:rsidRPr="00154BDE">
          <w:rPr>
            <w:rFonts w:cstheme="minorHAnsi"/>
            <w:highlight w:val="green"/>
            <w:rPrChange w:id="74" w:author="mokhail" w:date="2020-08-12T01:10:00Z">
              <w:rPr>
                <w:rFonts w:cstheme="minorHAnsi"/>
              </w:rPr>
            </w:rPrChange>
          </w:rPr>
          <w:t>Г</w:t>
        </w:r>
      </w:ins>
      <w:ins w:id="75" w:author="mokhail" w:date="2020-08-12T01:08:00Z">
        <w:r w:rsidR="00154BDE" w:rsidRPr="00154BDE">
          <w:rPr>
            <w:rFonts w:cstheme="minorHAnsi"/>
            <w:highlight w:val="green"/>
            <w:rPrChange w:id="76" w:author="mokhail" w:date="2020-08-12T01:10:00Z">
              <w:rPr>
                <w:rFonts w:cstheme="minorHAnsi"/>
              </w:rPr>
            </w:rPrChange>
          </w:rPr>
          <w:t>.</w:t>
        </w:r>
      </w:ins>
      <w:ins w:id="77" w:author="mokhail" w:date="2020-08-12T01:06:00Z"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79" w:author="mokhail" w:date="2020-08-12T01:08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t>.</w:t>
        </w:r>
      </w:ins>
      <w:ins w:id="81" w:author="mokhail" w:date="2020-08-12T01:06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t>П</w:t>
        </w:r>
      </w:ins>
      <w:ins w:id="83" w:author="mokhail" w:date="2020-08-12T01:08:00Z">
        <w:r w:rsidR="00154BDE" w:rsidRPr="00154BDE">
          <w:rPr>
            <w:rFonts w:cstheme="minorHAnsi"/>
            <w:highlight w:val="green"/>
            <w:rPrChange w:id="84" w:author="mokhail" w:date="2020-08-12T01:10:00Z">
              <w:rPr>
                <w:rFonts w:cstheme="minorHAnsi"/>
              </w:rPr>
            </w:rPrChange>
          </w:rPr>
          <w:t>.</w:t>
        </w:r>
      </w:ins>
      <w:ins w:id="85" w:author="mokhail" w:date="2020-08-12T01:06:00Z">
        <w:r w:rsidR="00154BDE" w:rsidRPr="00154BDE">
          <w:rPr>
            <w:rFonts w:cstheme="minorHAnsi"/>
            <w:highlight w:val="green"/>
            <w:rPrChange w:id="86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87" w:author="mokhail" w:date="2020-08-12T01:08:00Z"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0" w:author="mokhail" w:date="2020-08-12T01:06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92" w:author="mokhail" w:date="2020-08-12T01:08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94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95" w:author="mokhail" w:date="2020-08-12T01:06:00Z">
        <w:r w:rsidR="00154BDE" w:rsidRPr="00154BDE">
          <w:rPr>
            <w:rStyle w:val="a3"/>
            <w:rFonts w:cstheme="minorHAnsi"/>
            <w:highlight w:val="green"/>
            <w:rPrChange w:id="96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97" w:author="mokhail" w:date="2020-08-12T01:08:00Z"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99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0" w:author="mokhail" w:date="2020-08-12T01:09:00Z">
        <w:r w:rsidR="00154BDE" w:rsidRPr="00154BDE">
          <w:rPr>
            <w:rFonts w:cstheme="minorHAnsi"/>
            <w:highlight w:val="green"/>
            <w:rPrChange w:id="101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02" w:author="mokhail" w:date="2020-08-12T01:08:00Z">
        <w:r w:rsidR="00154BDE" w:rsidRPr="00154BDE">
          <w:rPr>
            <w:rFonts w:cstheme="minorHAnsi"/>
            <w:highlight w:val="green"/>
            <w:rPrChange w:id="103" w:author="mokhail" w:date="2020-08-12T01:10:00Z">
              <w:rPr>
                <w:rFonts w:cstheme="minorHAnsi"/>
              </w:rPr>
            </w:rPrChange>
          </w:rPr>
          <w:t>)</w:t>
        </w:r>
      </w:ins>
      <w:ins w:id="104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05" w:author="mokhail" w:date="2020-08-12T01:19:00Z">
        <w:r w:rsidR="007B20DE">
          <w:rPr>
            <w:rFonts w:cstheme="minorHAnsi"/>
          </w:rPr>
          <w:t xml:space="preserve"> </w:t>
        </w:r>
      </w:ins>
      <w:del w:id="106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07" w:author="mokhail" w:date="2020-08-12T01:11:00Z">
        <w:r w:rsidR="00154BDE">
          <w:rPr>
            <w:rFonts w:cstheme="minorHAnsi"/>
          </w:rPr>
          <w:t>В структур</w:t>
        </w:r>
      </w:ins>
      <w:ins w:id="108" w:author="mokhail" w:date="2020-08-12T01:12:00Z">
        <w:r w:rsidR="00154BDE">
          <w:rPr>
            <w:rFonts w:cstheme="minorHAnsi"/>
          </w:rPr>
          <w:t>у</w:t>
        </w:r>
      </w:ins>
      <w:ins w:id="109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0" w:author="mokhail" w:date="2020-08-12T01:12:00Z">
        <w:r w:rsidR="00154BDE">
          <w:rPr>
            <w:rFonts w:cstheme="minorHAnsi"/>
          </w:rPr>
          <w:t>следующие</w:t>
        </w:r>
      </w:ins>
      <w:ins w:id="111" w:author="mokhail" w:date="2020-08-12T01:11:00Z">
        <w:r w:rsidR="00154BDE">
          <w:rPr>
            <w:rFonts w:cstheme="minorHAnsi"/>
          </w:rPr>
          <w:t xml:space="preserve"> </w:t>
        </w:r>
      </w:ins>
      <w:ins w:id="112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13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14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15" w:author="mokhail" w:date="2020-08-12T01:37:00Z">
        <w:r w:rsidR="00DF269F">
          <w:rPr>
            <w:rFonts w:cstheme="minorHAnsi"/>
          </w:rPr>
          <w:t xml:space="preserve"> эмоции</w:t>
        </w:r>
      </w:ins>
      <w:ins w:id="116" w:author="mokhail" w:date="2020-08-12T01:14:00Z">
        <w:r w:rsidR="00154BDE">
          <w:rPr>
            <w:rFonts w:cstheme="minorHAnsi"/>
          </w:rPr>
          <w:t>)</w:t>
        </w:r>
      </w:ins>
      <w:ins w:id="117" w:author="mokhail" w:date="2020-08-12T01:13:00Z">
        <w:r w:rsidR="00154BDE">
          <w:rPr>
            <w:rFonts w:cstheme="minorHAnsi"/>
          </w:rPr>
          <w:t>,</w:t>
        </w:r>
      </w:ins>
      <w:ins w:id="118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19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0" w:author="mokhail" w:date="2020-08-12T01:17:00Z">
        <w:r w:rsidR="007B20DE">
          <w:rPr>
            <w:rFonts w:cstheme="minorHAnsi"/>
          </w:rPr>
          <w:t xml:space="preserve">), </w:t>
        </w:r>
      </w:ins>
      <w:ins w:id="121" w:author="mokhail" w:date="2020-08-12T01:13:00Z">
        <w:r w:rsidR="00154BDE">
          <w:rPr>
            <w:rFonts w:cstheme="minorHAnsi"/>
          </w:rPr>
          <w:t>физиологическая</w:t>
        </w:r>
      </w:ins>
      <w:ins w:id="122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23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24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25" w:author="mokhail" w:date="2020-08-12T01:13:00Z">
        <w:r w:rsidR="00154BDE">
          <w:rPr>
            <w:rFonts w:cstheme="minorHAnsi"/>
          </w:rPr>
          <w:t xml:space="preserve">, </w:t>
        </w:r>
      </w:ins>
      <w:ins w:id="126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27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28" w:author="mokhail" w:date="2020-08-12T01:17:00Z">
        <w:r w:rsidR="007B20DE">
          <w:rPr>
            <w:rFonts w:cstheme="minorHAnsi"/>
          </w:rPr>
          <w:t>эмоций.</w:t>
        </w:r>
      </w:ins>
      <w:ins w:id="129" w:author="mokhail" w:date="2020-08-12T01:11:00Z">
        <w:r w:rsidR="00154BDE">
          <w:rPr>
            <w:rFonts w:cstheme="minorHAnsi"/>
          </w:rPr>
          <w:t xml:space="preserve"> </w:t>
        </w:r>
      </w:ins>
      <w:ins w:id="130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31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32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33" w:author="mokhail" w:date="2020-08-12T01:25:00Z">
        <w:r w:rsidR="007B20DE">
          <w:rPr>
            <w:rFonts w:cstheme="minorHAnsi"/>
          </w:rPr>
          <w:t>они</w:t>
        </w:r>
      </w:ins>
      <w:ins w:id="134" w:author="mokhail" w:date="2020-08-12T01:24:00Z">
        <w:r w:rsidR="007B20DE">
          <w:rPr>
            <w:rFonts w:cstheme="minorHAnsi"/>
          </w:rPr>
          <w:t xml:space="preserve"> </w:t>
        </w:r>
      </w:ins>
      <w:ins w:id="135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36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37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38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39" w:author="mokhail" w:date="2020-08-12T01:25:00Z">
        <w:r w:rsidR="007B20DE">
          <w:rPr>
            <w:rFonts w:cstheme="minorHAnsi"/>
          </w:rPr>
          <w:t>.</w:t>
        </w:r>
      </w:ins>
      <w:ins w:id="140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41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42" w:author="mokhail" w:date="2020-08-12T01:19:00Z">
        <w:r w:rsidR="007B20DE">
          <w:rPr>
            <w:rFonts w:cstheme="minorHAnsi"/>
          </w:rPr>
          <w:t>и эм</w:t>
        </w:r>
      </w:ins>
      <w:ins w:id="143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44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45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46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47" w:author="mokhail" w:date="2020-08-12T01:27:00Z">
        <w:r w:rsidR="0024365A">
          <w:rPr>
            <w:rFonts w:cstheme="minorHAnsi"/>
          </w:rPr>
          <w:t xml:space="preserve"> требуют </w:t>
        </w:r>
      </w:ins>
      <w:ins w:id="148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49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0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51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52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53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54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55" w:author="mokhail" w:date="2020-08-12T02:54:00Z">
        <w:r w:rsidR="00674AAD">
          <w:rPr>
            <w:rFonts w:cstheme="minorHAnsi"/>
          </w:rPr>
          <w:t xml:space="preserve"> </w:t>
        </w:r>
      </w:ins>
      <w:ins w:id="156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57" w:author="mokhail" w:date="2020-08-12T02:54:00Z">
        <w:r w:rsidR="00674AAD">
          <w:rPr>
            <w:rFonts w:cstheme="minorHAnsi"/>
          </w:rPr>
          <w:t>невербально</w:t>
        </w:r>
      </w:ins>
      <w:ins w:id="158" w:author="mokhail" w:date="2020-08-14T16:56:00Z">
        <w:r w:rsidR="00655FA9">
          <w:rPr>
            <w:rFonts w:cstheme="minorHAnsi"/>
          </w:rPr>
          <w:t>е</w:t>
        </w:r>
      </w:ins>
      <w:ins w:id="159" w:author="mokhail" w:date="2020-08-12T02:54:00Z">
        <w:r w:rsidR="00674AAD">
          <w:rPr>
            <w:rFonts w:cstheme="minorHAnsi"/>
          </w:rPr>
          <w:t xml:space="preserve"> речево</w:t>
        </w:r>
      </w:ins>
      <w:ins w:id="160" w:author="mokhail" w:date="2020-08-14T16:56:00Z">
        <w:r w:rsidR="00655FA9">
          <w:rPr>
            <w:rFonts w:cstheme="minorHAnsi"/>
          </w:rPr>
          <w:t>е</w:t>
        </w:r>
      </w:ins>
      <w:ins w:id="161" w:author="mokhail" w:date="2020-08-12T02:54:00Z">
        <w:r w:rsidR="00674AAD">
          <w:rPr>
            <w:rFonts w:cstheme="minorHAnsi"/>
          </w:rPr>
          <w:t xml:space="preserve"> поведени</w:t>
        </w:r>
      </w:ins>
      <w:ins w:id="162" w:author="mokhail" w:date="2020-08-14T16:56:00Z">
        <w:r w:rsidR="00655FA9">
          <w:rPr>
            <w:rFonts w:cstheme="minorHAnsi"/>
          </w:rPr>
          <w:t>е</w:t>
        </w:r>
      </w:ins>
      <w:ins w:id="163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64" w:author="mokhail" w:date="2020-08-14T16:55:00Z">
        <w:r w:rsidR="00655FA9">
          <w:rPr>
            <w:rFonts w:cstheme="minorHAnsi"/>
          </w:rPr>
          <w:t>зован</w:t>
        </w:r>
      </w:ins>
      <w:ins w:id="165" w:author="mokhail" w:date="2020-08-14T16:56:00Z">
        <w:r w:rsidR="00655FA9">
          <w:rPr>
            <w:rFonts w:cstheme="minorHAnsi"/>
          </w:rPr>
          <w:t>о</w:t>
        </w:r>
      </w:ins>
      <w:ins w:id="166" w:author="mokhail" w:date="2020-08-14T16:55:00Z">
        <w:r w:rsidR="00655FA9">
          <w:rPr>
            <w:rFonts w:cstheme="minorHAnsi"/>
          </w:rPr>
          <w:t xml:space="preserve"> для</w:t>
        </w:r>
      </w:ins>
      <w:ins w:id="167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68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69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0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71" w:author="mokhail" w:date="2020-08-14T17:00:00Z">
        <w:r w:rsidR="00655FA9">
          <w:rPr>
            <w:rFonts w:cstheme="minorHAnsi"/>
          </w:rPr>
          <w:t xml:space="preserve"> а также</w:t>
        </w:r>
      </w:ins>
      <w:ins w:id="172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73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 w:rsidP="00E95E4F">
      <w:pPr>
        <w:ind w:firstLine="708"/>
        <w:jc w:val="both"/>
        <w:rPr>
          <w:ins w:id="174" w:author="mokhail" w:date="2020-08-14T17:19:00Z"/>
          <w:rFonts w:cstheme="minorHAnsi"/>
          <w:color w:val="222222"/>
          <w:shd w:val="clear" w:color="auto" w:fill="FFFFFF"/>
        </w:rPr>
        <w:pPrChange w:id="175" w:author="Artem Ryabinov" w:date="2020-08-19T22:56:00Z">
          <w:pPr>
            <w:jc w:val="both"/>
          </w:pPr>
        </w:pPrChange>
      </w:pPr>
      <w:ins w:id="176" w:author="mokhail" w:date="2020-08-14T16:34:00Z">
        <w:r>
          <w:rPr>
            <w:rFonts w:cstheme="minorHAnsi"/>
          </w:rPr>
          <w:lastRenderedPageBreak/>
          <w:t xml:space="preserve">Современные модели, методы и системы распознавания эмоций человека основываются, в основном, </w:t>
        </w:r>
      </w:ins>
      <w:ins w:id="177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78" w:author="mokhail" w:date="2020-08-12T02:49:00Z">
        <w:r w:rsidR="00FF0F45">
          <w:rPr>
            <w:rFonts w:cstheme="minorHAnsi"/>
          </w:rPr>
          <w:t>–</w:t>
        </w:r>
      </w:ins>
      <w:ins w:id="179" w:author="mokhail" w:date="2020-08-12T02:48:00Z">
        <w:r w:rsidR="00FF0F45">
          <w:rPr>
            <w:rFonts w:cstheme="minorHAnsi"/>
          </w:rPr>
          <w:t xml:space="preserve"> </w:t>
        </w:r>
      </w:ins>
      <w:ins w:id="180" w:author="mokhail" w:date="2020-08-14T16:35:00Z">
        <w:r>
          <w:rPr>
            <w:rFonts w:cstheme="minorHAnsi"/>
          </w:rPr>
          <w:t>выделени</w:t>
        </w:r>
      </w:ins>
      <w:ins w:id="181" w:author="mokhail" w:date="2020-08-14T16:36:00Z">
        <w:r>
          <w:rPr>
            <w:rFonts w:cstheme="minorHAnsi"/>
          </w:rPr>
          <w:t>и</w:t>
        </w:r>
      </w:ins>
      <w:ins w:id="182" w:author="mokhail" w:date="2020-08-14T16:35:00Z">
        <w:r>
          <w:rPr>
            <w:rFonts w:cstheme="minorHAnsi"/>
          </w:rPr>
          <w:t xml:space="preserve"> некоторого набора</w:t>
        </w:r>
      </w:ins>
      <w:ins w:id="183" w:author="mokhail" w:date="2020-08-14T16:36:00Z">
        <w:r>
          <w:rPr>
            <w:rFonts w:cstheme="minorHAnsi"/>
          </w:rPr>
          <w:t xml:space="preserve"> элементарных</w:t>
        </w:r>
      </w:ins>
      <w:ins w:id="184" w:author="mokhail" w:date="2020-08-14T16:35:00Z">
        <w:r>
          <w:rPr>
            <w:rFonts w:cstheme="minorHAnsi"/>
          </w:rPr>
          <w:t xml:space="preserve"> эмоций</w:t>
        </w:r>
      </w:ins>
      <w:ins w:id="185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86" w:author="mokhail" w:date="2020-08-14T16:37:00Z">
        <w:r>
          <w:rPr>
            <w:rFonts w:cstheme="minorHAnsi"/>
          </w:rPr>
          <w:t>[</w:t>
        </w:r>
      </w:ins>
      <w:proofErr w:type="spellStart"/>
      <w:ins w:id="187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88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0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92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4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98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20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20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207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208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20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0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211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2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13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14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15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16" w:author="mokhail" w:date="2020-08-14T16:37:00Z">
        <w:r>
          <w:rPr>
            <w:rFonts w:cstheme="minorHAnsi"/>
          </w:rPr>
          <w:t>]</w:t>
        </w:r>
      </w:ins>
      <w:ins w:id="217" w:author="mokhail" w:date="2020-08-14T16:36:00Z">
        <w:r>
          <w:rPr>
            <w:rFonts w:cstheme="minorHAnsi"/>
          </w:rPr>
          <w:t xml:space="preserve">. </w:t>
        </w:r>
      </w:ins>
      <w:ins w:id="218" w:author="mokhail" w:date="2020-08-14T16:37:00Z">
        <w:r w:rsidRPr="00AE5BA6">
          <w:rPr>
            <w:rFonts w:cstheme="minorHAnsi"/>
            <w:rPrChange w:id="219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20" w:author="mokhail" w:date="2020-08-12T02:49:00Z">
        <w:r w:rsidR="0039578C">
          <w:rPr>
            <w:rFonts w:cstheme="minorHAnsi"/>
          </w:rPr>
          <w:t xml:space="preserve"> основани</w:t>
        </w:r>
      </w:ins>
      <w:ins w:id="221" w:author="mokhail" w:date="2020-08-14T16:37:00Z">
        <w:r>
          <w:rPr>
            <w:rFonts w:cstheme="minorHAnsi"/>
          </w:rPr>
          <w:t>я</w:t>
        </w:r>
      </w:ins>
      <w:ins w:id="222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23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24" w:author="mokhail" w:date="2020-08-12T02:49:00Z">
        <w:r w:rsidR="00FF0F45">
          <w:rPr>
            <w:rFonts w:cstheme="minorHAnsi"/>
          </w:rPr>
          <w:t>.</w:t>
        </w:r>
      </w:ins>
      <w:ins w:id="225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26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5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1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5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54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5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7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58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59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60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2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63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64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5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66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7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8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69" w:author="mokhail" w:date="2020-08-12T02:57:00Z">
        <w:r w:rsidR="00674AAD" w:rsidRPr="00674AAD">
          <w:rPr>
            <w:rFonts w:cstheme="minorHAnsi"/>
            <w:lang w:val="en-US"/>
            <w:rPrChange w:id="270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71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2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73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74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75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76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77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78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79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80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81"/>
        <w:commentRangeStart w:id="282"/>
        <w:commentRangeStart w:id="283"/>
        <w:commentRangeEnd w:id="281"/>
        <w:r w:rsidR="00B66A5C">
          <w:rPr>
            <w:rStyle w:val="a9"/>
          </w:rPr>
          <w:commentReference w:id="281"/>
        </w:r>
      </w:ins>
      <w:commentRangeEnd w:id="282"/>
      <w:r w:rsidR="007231D1">
        <w:rPr>
          <w:rStyle w:val="a9"/>
        </w:rPr>
        <w:commentReference w:id="282"/>
      </w:r>
      <w:commentRangeEnd w:id="283"/>
      <w:r w:rsidR="007231D1">
        <w:rPr>
          <w:rStyle w:val="a9"/>
        </w:rPr>
        <w:commentReference w:id="283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84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85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86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87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88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89" w:author="mokhail" w:date="2020-08-14T17:16:00Z">
        <w:r w:rsidR="00EB5667">
          <w:rPr>
            <w:rFonts w:cstheme="minorHAnsi"/>
          </w:rPr>
          <w:t>лич</w:t>
        </w:r>
      </w:ins>
      <w:ins w:id="290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91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92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93" w:author="mokhail" w:date="2020-08-14T17:16:00Z">
        <w:r w:rsidR="00EB5667">
          <w:rPr>
            <w:rFonts w:cstheme="minorHAnsi"/>
          </w:rPr>
          <w:t xml:space="preserve"> </w:t>
        </w:r>
      </w:ins>
      <w:ins w:id="294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95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96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97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98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99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300" w:author="mokhail" w:date="2020-08-14T17:36:00Z"/>
          <w:shd w:val="clear" w:color="auto" w:fill="FFFFFF"/>
        </w:rPr>
      </w:pPr>
      <w:ins w:id="301" w:author="mokhail" w:date="2020-08-14T17:20:00Z">
        <w:r>
          <w:rPr>
            <w:rFonts w:cstheme="minorHAnsi"/>
          </w:rPr>
          <w:t>Стоит также особо от</w:t>
        </w:r>
      </w:ins>
      <w:ins w:id="302" w:author="mokhail" w:date="2020-08-14T17:21:00Z">
        <w:r>
          <w:rPr>
            <w:rFonts w:cstheme="minorHAnsi"/>
          </w:rPr>
          <w:t xml:space="preserve">метить, что в </w:t>
        </w:r>
      </w:ins>
      <w:ins w:id="303" w:author="mokhail" w:date="2020-08-14T17:04:00Z">
        <w:r w:rsidR="007304B6">
          <w:rPr>
            <w:rFonts w:cstheme="minorHAnsi"/>
          </w:rPr>
          <w:t>некоторых</w:t>
        </w:r>
      </w:ins>
      <w:ins w:id="304" w:author="mokhail" w:date="2020-08-14T17:22:00Z">
        <w:r>
          <w:rPr>
            <w:rFonts w:cstheme="minorHAnsi"/>
          </w:rPr>
          <w:t xml:space="preserve"> специфических</w:t>
        </w:r>
      </w:ins>
      <w:ins w:id="305" w:author="mokhail" w:date="2020-08-14T17:04:00Z">
        <w:r w:rsidR="007304B6">
          <w:rPr>
            <w:rFonts w:cstheme="minorHAnsi"/>
          </w:rPr>
          <w:t xml:space="preserve"> задачах </w:t>
        </w:r>
      </w:ins>
      <w:ins w:id="306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307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308" w:author="mokhail" w:date="2020-08-14T17:20:00Z">
        <w:r>
          <w:rPr>
            <w:rFonts w:cstheme="minorHAnsi"/>
          </w:rPr>
          <w:t xml:space="preserve"> </w:t>
        </w:r>
      </w:ins>
      <w:ins w:id="309" w:author="mokhail" w:date="2020-08-14T17:22:00Z">
        <w:r>
          <w:rPr>
            <w:rFonts w:cstheme="minorHAnsi"/>
          </w:rPr>
          <w:t>Так</w:t>
        </w:r>
      </w:ins>
      <w:ins w:id="310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311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12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13"/>
        <w:commentRangeEnd w:id="313"/>
        <w:proofErr w:type="spellStart"/>
        <w:r>
          <w:rPr>
            <w:rStyle w:val="a9"/>
          </w:rPr>
          <w:commentReference w:id="313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14" w:author="mokhail" w:date="2020-08-14T17:24:00Z">
        <w:r w:rsidRPr="00EB5667">
          <w:rPr>
            <w:rFonts w:cstheme="minorHAnsi"/>
            <w:rPrChange w:id="315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16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17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18" w:author="mokhail" w:date="2020-08-14T17:27:00Z">
        <w:r w:rsidR="004E4B34">
          <w:rPr>
            <w:rFonts w:cstheme="minorHAnsi"/>
          </w:rPr>
          <w:t>–</w:t>
        </w:r>
      </w:ins>
      <w:ins w:id="319" w:author="mokhail" w:date="2020-08-14T17:26:00Z">
        <w:r w:rsidR="004E4B34">
          <w:rPr>
            <w:rFonts w:cstheme="minorHAnsi"/>
          </w:rPr>
          <w:t xml:space="preserve"> </w:t>
        </w:r>
      </w:ins>
      <w:ins w:id="320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21" w:author="mokhail" w:date="2020-08-14T17:28:00Z">
        <w:r w:rsidR="004E4B34">
          <w:rPr>
            <w:rFonts w:cstheme="minorHAnsi"/>
          </w:rPr>
          <w:t>остальные</w:t>
        </w:r>
      </w:ins>
      <w:ins w:id="322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23" w:author="mokhail" w:date="2020-08-14T17:28:00Z">
        <w:r w:rsidR="004E4B34">
          <w:rPr>
            <w:rFonts w:cstheme="minorHAnsi"/>
          </w:rPr>
          <w:t>к н</w:t>
        </w:r>
      </w:ins>
      <w:ins w:id="324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25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26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27" w:author="mokhail" w:date="2020-08-14T17:30:00Z">
        <w:r w:rsidR="004E4B34">
          <w:rPr>
            <w:shd w:val="clear" w:color="auto" w:fill="FFFFFF"/>
          </w:rPr>
          <w:t>страх</w:t>
        </w:r>
      </w:ins>
      <w:ins w:id="328" w:author="mokhail" w:date="2020-08-14T17:29:00Z">
        <w:r w:rsidR="004E4B34">
          <w:rPr>
            <w:shd w:val="clear" w:color="auto" w:fill="FFFFFF"/>
          </w:rPr>
          <w:t>,</w:t>
        </w:r>
      </w:ins>
      <w:ins w:id="329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30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31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32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33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34" w:author="mokhail" w:date="2020-08-14T17:31:00Z">
        <w:r w:rsidR="004E4B34">
          <w:rPr>
            <w:shd w:val="clear" w:color="auto" w:fill="FFFFFF"/>
          </w:rPr>
          <w:t>подход</w:t>
        </w:r>
      </w:ins>
      <w:ins w:id="335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36" w:author="mokhail" w:date="2020-08-14T17:31:00Z"/>
          <w:shd w:val="clear" w:color="auto" w:fill="FFFFFF"/>
        </w:rPr>
      </w:pPr>
      <w:ins w:id="337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38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39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40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41" w:author="mokhail" w:date="2020-08-14T17:40:00Z">
        <w:r>
          <w:rPr>
            <w:shd w:val="clear" w:color="auto" w:fill="FFFFFF"/>
          </w:rPr>
          <w:t>,</w:t>
        </w:r>
      </w:ins>
      <w:ins w:id="342" w:author="mokhail" w:date="2020-08-14T17:39:00Z">
        <w:r>
          <w:rPr>
            <w:shd w:val="clear" w:color="auto" w:fill="FFFFFF"/>
          </w:rPr>
          <w:t xml:space="preserve"> в </w:t>
        </w:r>
      </w:ins>
      <w:ins w:id="343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44" w:author="mokhail" w:date="2020-08-14T17:37:00Z">
        <w:r>
          <w:rPr>
            <w:shd w:val="clear" w:color="auto" w:fill="FFFFFF"/>
          </w:rPr>
          <w:t xml:space="preserve"> </w:t>
        </w:r>
      </w:ins>
      <w:ins w:id="345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46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47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48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49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50" w:author="mokhail" w:date="2020-08-12T02:44:00Z"/>
          <w:rFonts w:cstheme="minorHAnsi"/>
          <w:highlight w:val="yellow"/>
          <w:rPrChange w:id="351" w:author="mokhail" w:date="2020-08-14T17:54:00Z">
            <w:rPr>
              <w:del w:id="352" w:author="mokhail" w:date="2020-08-12T02:44:00Z"/>
              <w:rFonts w:cstheme="minorHAnsi"/>
            </w:rPr>
          </w:rPrChange>
        </w:rPr>
      </w:pPr>
      <w:commentRangeStart w:id="353"/>
      <w:commentRangeStart w:id="354"/>
      <w:commentRangeStart w:id="355"/>
      <w:commentRangeStart w:id="356"/>
      <w:ins w:id="357" w:author="mokhail" w:date="2020-08-14T17:44:00Z">
        <w:r w:rsidRPr="00263CCA">
          <w:rPr>
            <w:rFonts w:cstheme="minorHAnsi"/>
            <w:highlight w:val="yellow"/>
            <w:rPrChange w:id="358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59" w:author="mokhail" w:date="2020-08-14T17:45:00Z">
        <w:r w:rsidRPr="00263CCA">
          <w:rPr>
            <w:rFonts w:cstheme="minorHAnsi"/>
            <w:highlight w:val="yellow"/>
            <w:rPrChange w:id="360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61" w:author="mokhail" w:date="2020-08-14T17:46:00Z">
        <w:r w:rsidRPr="00263CCA">
          <w:rPr>
            <w:rFonts w:cstheme="minorHAnsi"/>
            <w:highlight w:val="yellow"/>
            <w:rPrChange w:id="362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63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t>ания</w:t>
        </w:r>
      </w:ins>
      <w:ins w:id="365" w:author="mokhail" w:date="2020-08-14T17:48:00Z">
        <w:r w:rsidR="00BD0D28" w:rsidRPr="00BD0D28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7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68" w:author="mokhail" w:date="2020-08-14T17:51:00Z">
        <w:r w:rsidR="00BD0D28" w:rsidRPr="00BD0D28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70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71" w:author="mokhail" w:date="2020-08-14T17:51:00Z">
        <w:r w:rsidR="00BD0D28" w:rsidRPr="00BD0D28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73" w:author="mokhail" w:date="2020-08-14T17:46:00Z">
        <w:r w:rsidR="00263CCA" w:rsidRPr="00BD0D28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75" w:author="mokhail" w:date="2020-08-14T17:51:00Z">
        <w:r w:rsidR="00BD0D28" w:rsidRPr="00BD0D28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t xml:space="preserve">При </w:t>
        </w:r>
        <w:r w:rsidR="00BD0D28" w:rsidRPr="00BD0D28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lastRenderedPageBreak/>
          <w:t>этом, и визуализация, и классификация выполняются на основании д</w:t>
        </w:r>
      </w:ins>
      <w:ins w:id="378" w:author="mokhail" w:date="2020-08-14T17:52:00Z">
        <w:r w:rsidR="00BD0D28" w:rsidRPr="00BD0D28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80" w:author="mokhail" w:date="2020-08-12T02:44:00Z">
        <w:r w:rsidR="00F80AFF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91" w:author="mokhail" w:date="2020-08-12T01:10:00Z">
        <w:r w:rsidR="00D93BEE" w:rsidRPr="00BD0D28" w:rsidDel="00154BDE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93" w:author="mokhail" w:date="2020-08-12T02:44:00Z">
        <w:r w:rsidR="00D93BEE" w:rsidRPr="00BD0D28" w:rsidDel="00D024E2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404" w:author="mokhail" w:date="2020-08-14T17:43:00Z"/>
          <w:rFonts w:cstheme="minorHAnsi"/>
          <w:highlight w:val="yellow"/>
          <w:rPrChange w:id="405" w:author="mokhail" w:date="2020-08-14T17:54:00Z">
            <w:rPr>
              <w:del w:id="406" w:author="mokhail" w:date="2020-08-14T17:43:00Z"/>
              <w:rFonts w:cstheme="minorHAnsi"/>
            </w:rPr>
          </w:rPrChange>
        </w:rPr>
      </w:pPr>
      <w:del w:id="407" w:author="mokhail" w:date="2020-08-14T17:43:00Z"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25" w:author="mokhail" w:date="2020-08-12T02:48:00Z"/>
          <w:rFonts w:cstheme="minorHAnsi"/>
          <w:highlight w:val="yellow"/>
          <w:rPrChange w:id="426" w:author="mokhail" w:date="2020-08-14T17:54:00Z">
            <w:rPr>
              <w:del w:id="427" w:author="mokhail" w:date="2020-08-12T02:48:00Z"/>
              <w:rFonts w:cstheme="minorHAnsi"/>
            </w:rPr>
          </w:rPrChange>
        </w:rPr>
      </w:pPr>
      <w:del w:id="428" w:author="mokhail" w:date="2020-08-12T02:48:00Z">
        <w:r w:rsidRPr="00BD0D28" w:rsidDel="00FF0F45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30" w:author="mokhail" w:date="2020-08-14T17:43:00Z">
        <w:r w:rsidRPr="00BD0D28" w:rsidDel="00D24CE0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32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33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34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35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36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37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38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39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40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41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42" w:author="mokhail" w:date="2020-08-14T17:54:00Z">
              <w:rPr>
                <w:rFonts w:cstheme="minorHAnsi"/>
              </w:rPr>
            </w:rPrChange>
          </w:rPr>
          <w:delText>.</w:delText>
        </w:r>
      </w:del>
      <w:ins w:id="443" w:author="mokhail" w:date="2020-08-14T17:53:00Z">
        <w:r w:rsidR="00BD0D28" w:rsidRPr="00BD0D28">
          <w:rPr>
            <w:rFonts w:cstheme="minorHAnsi"/>
            <w:highlight w:val="yellow"/>
            <w:rPrChange w:id="444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53"/>
      <w:ins w:id="445" w:author="mokhail" w:date="2020-08-14T17:54:00Z">
        <w:r w:rsidR="00BD0D28">
          <w:rPr>
            <w:rStyle w:val="a9"/>
          </w:rPr>
          <w:commentReference w:id="353"/>
        </w:r>
      </w:ins>
      <w:commentRangeEnd w:id="354"/>
      <w:r w:rsidR="007231D1">
        <w:rPr>
          <w:rStyle w:val="a9"/>
        </w:rPr>
        <w:commentReference w:id="354"/>
      </w:r>
      <w:commentRangeEnd w:id="355"/>
      <w:r w:rsidR="007231D1">
        <w:rPr>
          <w:rStyle w:val="a9"/>
        </w:rPr>
        <w:commentReference w:id="355"/>
      </w:r>
      <w:commentRangeEnd w:id="356"/>
      <w:r w:rsidR="003D7CE8">
        <w:rPr>
          <w:rStyle w:val="a9"/>
        </w:rPr>
        <w:commentReference w:id="356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03880DE5" w:rsidR="00262129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2EF63D81" w14:textId="37A23A68" w:rsidR="00E95E4F" w:rsidRDefault="00E95E4F" w:rsidP="00E95E4F">
      <w:pPr>
        <w:jc w:val="both"/>
        <w:rPr>
          <w:ins w:id="446" w:author="Artem Ryabinov" w:date="2020-08-19T22:57:00Z"/>
          <w:rFonts w:cstheme="minorHAnsi"/>
        </w:rPr>
      </w:pPr>
      <w:ins w:id="447" w:author="Artem Ryabinov" w:date="2020-08-19T22:57:00Z">
        <w:r>
          <w:rPr>
            <w:rFonts w:cstheme="minorHAnsi"/>
            <w:b/>
            <w:bCs/>
          </w:rPr>
          <w:tab/>
        </w:r>
      </w:ins>
      <w:commentRangeStart w:id="448"/>
      <w:del w:id="449" w:author="Artem Ryabinov" w:date="2020-08-19T20:56:00Z">
        <w:r w:rsidR="00E717AE" w:rsidDel="00C45228">
          <w:rPr>
            <w:rFonts w:cstheme="minorHAnsi"/>
            <w:b/>
            <w:bCs/>
          </w:rPr>
          <w:tab/>
        </w:r>
      </w:del>
      <w:r w:rsidR="00E717AE">
        <w:rPr>
          <w:rFonts w:cstheme="minorHAnsi"/>
        </w:rPr>
        <w:t>Разработка модели машинного обучения для классификации человеческих эмоций по голосу является нетривиальной задачей, поскольку голосовой сигнал содержит в себе много информации</w:t>
      </w:r>
      <w:r w:rsidR="005674FD">
        <w:rPr>
          <w:rFonts w:cstheme="minorHAnsi"/>
        </w:rPr>
        <w:t>, как напрямую относящейся к передаче текущего эмоционального состояния человека,  так и вовсе не относящейся к эмоциям. Поэтому р</w:t>
      </w:r>
      <w:commentRangeStart w:id="450"/>
      <w:commentRangeStart w:id="451"/>
      <w:r w:rsidR="00C653C9" w:rsidRPr="009E57BC">
        <w:rPr>
          <w:rFonts w:cstheme="minorHAnsi"/>
        </w:rPr>
        <w:t xml:space="preserve">ешение задачи </w:t>
      </w:r>
      <w:r w:rsidR="005674FD">
        <w:rPr>
          <w:rFonts w:cstheme="minorHAnsi"/>
        </w:rPr>
        <w:t xml:space="preserve">автоматического распознавания эмоций в первую очередь </w:t>
      </w:r>
      <w:r w:rsidR="00C653C9" w:rsidRPr="009E57BC">
        <w:rPr>
          <w:rFonts w:cstheme="minorHAnsi"/>
        </w:rPr>
        <w:t>подразумевает определение некоторого</w:t>
      </w:r>
      <w:r w:rsidR="005674FD">
        <w:rPr>
          <w:rFonts w:cstheme="minorHAnsi"/>
        </w:rPr>
        <w:t xml:space="preserve"> релевантного</w:t>
      </w:r>
      <w:r w:rsidR="00C653C9" w:rsidRPr="009E57BC">
        <w:rPr>
          <w:rFonts w:cstheme="minorHAnsi"/>
        </w:rPr>
        <w:t xml:space="preserve"> набора признаков, извлекаемого из звуков</w:t>
      </w:r>
      <w:r w:rsidR="005674FD">
        <w:rPr>
          <w:rFonts w:cstheme="minorHAnsi"/>
        </w:rPr>
        <w:t>ой</w:t>
      </w:r>
      <w:r w:rsidR="00C653C9" w:rsidRPr="009E57BC">
        <w:rPr>
          <w:rFonts w:cstheme="minorHAnsi"/>
        </w:rPr>
        <w:t xml:space="preserve"> запис</w:t>
      </w:r>
      <w:r w:rsidR="005674FD">
        <w:rPr>
          <w:rFonts w:cstheme="minorHAnsi"/>
        </w:rPr>
        <w:t>и</w:t>
      </w:r>
      <w:r w:rsidR="00C653C9" w:rsidRPr="009E57BC">
        <w:rPr>
          <w:rFonts w:cstheme="minorHAnsi"/>
        </w:rPr>
        <w:t xml:space="preserve"> человеческой речи.</w:t>
      </w:r>
      <w:r w:rsidR="005674FD">
        <w:rPr>
          <w:rFonts w:cstheme="minorHAnsi"/>
        </w:rPr>
        <w:t xml:space="preserve"> Признаки, извлекаемые из звукового сигнала, делятся на </w:t>
      </w:r>
      <w:r w:rsidR="00D8779F">
        <w:rPr>
          <w:rFonts w:cstheme="minorHAnsi"/>
        </w:rPr>
        <w:t>низкоуровневые дескрипторы</w:t>
      </w:r>
      <w:r w:rsidR="00C653C9" w:rsidRPr="009E57BC">
        <w:rPr>
          <w:rFonts w:cstheme="minorHAnsi"/>
        </w:rPr>
        <w:t xml:space="preserve"> </w:t>
      </w:r>
      <w:r w:rsidR="00D8779F" w:rsidRPr="00D8779F">
        <w:rPr>
          <w:rFonts w:cstheme="minorHAnsi"/>
        </w:rPr>
        <w:t>(</w:t>
      </w:r>
      <w:r w:rsidR="00D8779F">
        <w:rPr>
          <w:rFonts w:cstheme="minorHAnsi"/>
          <w:lang w:val="en-US"/>
        </w:rPr>
        <w:t>low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level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descriptors</w:t>
      </w:r>
      <w:r w:rsidR="00D8779F" w:rsidRPr="00D8779F">
        <w:rPr>
          <w:rFonts w:cstheme="minorHAnsi"/>
        </w:rPr>
        <w:t xml:space="preserve">, </w:t>
      </w:r>
      <w:r w:rsidR="00D8779F">
        <w:rPr>
          <w:rFonts w:cstheme="minorHAnsi"/>
          <w:lang w:val="en-US"/>
        </w:rPr>
        <w:t>LLD</w:t>
      </w:r>
      <w:r w:rsidR="00D8779F" w:rsidRPr="00D8779F">
        <w:rPr>
          <w:rFonts w:cstheme="minorHAnsi"/>
        </w:rPr>
        <w:t xml:space="preserve">) </w:t>
      </w:r>
      <w:r w:rsidR="00D8779F">
        <w:rPr>
          <w:rFonts w:cstheme="minorHAnsi"/>
        </w:rPr>
        <w:t>и функциональные признаки. Низкоуровневые дескрипторы включают в себя просодические (высота тона, громкость, энергия, тембр, продолжительность пауз</w:t>
      </w:r>
      <w:r w:rsidR="001A1FE1" w:rsidRPr="001A1FE1">
        <w:rPr>
          <w:rFonts w:cstheme="minorHAnsi"/>
        </w:rPr>
        <w:t xml:space="preserve"> </w:t>
      </w:r>
      <w:r w:rsidR="001A1FE1">
        <w:rPr>
          <w:rFonts w:cstheme="minorHAnsi"/>
        </w:rPr>
        <w:t>и др.</w:t>
      </w:r>
      <w:r w:rsidR="00D8779F">
        <w:rPr>
          <w:rFonts w:cstheme="minorHAnsi"/>
        </w:rPr>
        <w:t xml:space="preserve">) и спектральные (фундаментальная частота, </w:t>
      </w:r>
      <w:proofErr w:type="spellStart"/>
      <w:r w:rsidR="00D8779F">
        <w:rPr>
          <w:rFonts w:cstheme="minorHAnsi"/>
        </w:rPr>
        <w:t>часоты</w:t>
      </w:r>
      <w:proofErr w:type="spellEnd"/>
      <w:r w:rsidR="00D8779F">
        <w:rPr>
          <w:rFonts w:cstheme="minorHAnsi"/>
        </w:rPr>
        <w:t xml:space="preserve"> основных формант, </w:t>
      </w:r>
      <w:r w:rsidR="00D8779F" w:rsidRPr="009E57BC">
        <w:rPr>
          <w:rFonts w:cstheme="minorHAnsi"/>
        </w:rPr>
        <w:t>мел</w:t>
      </w:r>
      <w:r w:rsidR="00D8779F" w:rsidRPr="00D8779F">
        <w:rPr>
          <w:rFonts w:cstheme="minorHAnsi"/>
        </w:rPr>
        <w:t>-</w:t>
      </w:r>
      <w:proofErr w:type="spellStart"/>
      <w:r w:rsidR="00D8779F" w:rsidRPr="009E57BC">
        <w:rPr>
          <w:rFonts w:cstheme="minorHAnsi"/>
        </w:rPr>
        <w:t>кепстральные</w:t>
      </w:r>
      <w:proofErr w:type="spellEnd"/>
      <w:ins w:id="452" w:author="mokhail" w:date="2020-08-12T00:31:00Z">
        <w:r w:rsidR="00D8779F" w:rsidRPr="00D8779F">
          <w:rPr>
            <w:rFonts w:cstheme="minorHAnsi"/>
          </w:rPr>
          <w:t xml:space="preserve"> </w:t>
        </w:r>
        <w:r w:rsidR="00D8779F">
          <w:rPr>
            <w:rFonts w:cstheme="minorHAnsi"/>
          </w:rPr>
          <w:t>частотные</w:t>
        </w:r>
      </w:ins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MFCC</w:t>
      </w:r>
      <w:r w:rsidR="00D8779F" w:rsidRPr="00D8779F">
        <w:rPr>
          <w:rFonts w:cstheme="minorHAnsi"/>
        </w:rPr>
        <w:t>)</w:t>
      </w:r>
      <w:r w:rsidR="00D8779F">
        <w:rPr>
          <w:rFonts w:cstheme="minorHAnsi"/>
        </w:rPr>
        <w:t xml:space="preserve">, </w:t>
      </w:r>
      <w:proofErr w:type="spellStart"/>
      <w:ins w:id="453" w:author="Artem Ryabinov" w:date="2020-08-19T20:56:00Z">
        <w:r w:rsidR="00C45228">
          <w:rPr>
            <w:rFonts w:cstheme="minorHAnsi"/>
          </w:rPr>
          <w:t>кепстральные</w:t>
        </w:r>
        <w:proofErr w:type="spellEnd"/>
        <w:r w:rsidR="00C45228">
          <w:rPr>
            <w:rFonts w:cstheme="minorHAnsi"/>
          </w:rPr>
          <w:t xml:space="preserve"> </w:t>
        </w:r>
      </w:ins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линейного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предсказания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LPC</w:t>
      </w:r>
      <w:ins w:id="454" w:author="Artem Ryabinov" w:date="2020-08-19T20:56:00Z">
        <w:r w:rsidR="00C45228">
          <w:rPr>
            <w:rFonts w:cstheme="minorHAnsi"/>
          </w:rPr>
          <w:t>С</w:t>
        </w:r>
      </w:ins>
      <w:r w:rsidR="00D8779F" w:rsidRPr="00D8779F">
        <w:rPr>
          <w:rFonts w:cstheme="minorHAnsi"/>
        </w:rPr>
        <w:t>)</w:t>
      </w:r>
      <w:r w:rsidR="001A1FE1">
        <w:rPr>
          <w:rFonts w:cstheme="minorHAnsi"/>
        </w:rPr>
        <w:t xml:space="preserve"> и др.</w:t>
      </w:r>
      <w:r w:rsidR="00D8779F">
        <w:rPr>
          <w:rFonts w:cstheme="minorHAnsi"/>
        </w:rPr>
        <w:t>)</w:t>
      </w:r>
      <w:r w:rsidR="00D8779F" w:rsidRPr="00D8779F">
        <w:rPr>
          <w:rFonts w:cstheme="minorHAnsi"/>
        </w:rPr>
        <w:t xml:space="preserve"> </w:t>
      </w:r>
      <w:r w:rsidR="00D8779F">
        <w:rPr>
          <w:rFonts w:cstheme="minorHAnsi"/>
        </w:rPr>
        <w:t>характеристики</w:t>
      </w:r>
      <w:ins w:id="455" w:author="Artem Ryabinov" w:date="2020-08-19T20:57:00Z">
        <w:r w:rsidR="00C45228">
          <w:rPr>
            <w:rFonts w:cstheme="minorHAnsi"/>
          </w:rPr>
          <w:t>, а так же их производные по времени</w:t>
        </w:r>
      </w:ins>
      <w:r w:rsidR="00D8779F">
        <w:rPr>
          <w:rFonts w:cstheme="minorHAnsi"/>
        </w:rPr>
        <w:t xml:space="preserve">. </w:t>
      </w:r>
      <w:r w:rsidR="001A1FE1">
        <w:rPr>
          <w:rFonts w:cstheme="minorHAnsi"/>
        </w:rPr>
        <w:t>Функциональные признаки включают в себя статистические показатели низкоуровневых дескрипторов (</w:t>
      </w:r>
      <w:proofErr w:type="gramStart"/>
      <w:r w:rsidR="001A1FE1">
        <w:rPr>
          <w:rFonts w:cstheme="minorHAnsi"/>
        </w:rPr>
        <w:t xml:space="preserve">минимум, </w:t>
      </w:r>
      <w:r w:rsidR="00D8779F">
        <w:rPr>
          <w:rFonts w:cstheme="minorHAnsi"/>
        </w:rPr>
        <w:t xml:space="preserve"> </w:t>
      </w:r>
      <w:r w:rsidR="001A1FE1">
        <w:rPr>
          <w:rFonts w:cstheme="minorHAnsi"/>
        </w:rPr>
        <w:t>максимум</w:t>
      </w:r>
      <w:proofErr w:type="gramEnd"/>
      <w:r w:rsidR="001A1FE1">
        <w:rPr>
          <w:rFonts w:cstheme="minorHAnsi"/>
        </w:rPr>
        <w:t xml:space="preserve">, различные </w:t>
      </w:r>
      <w:proofErr w:type="spellStart"/>
      <w:r w:rsidR="001A1FE1">
        <w:rPr>
          <w:rFonts w:cstheme="minorHAnsi"/>
        </w:rPr>
        <w:t>процентили</w:t>
      </w:r>
      <w:proofErr w:type="spellEnd"/>
      <w:r w:rsidR="001A1FE1">
        <w:rPr>
          <w:rFonts w:cstheme="minorHAnsi"/>
        </w:rPr>
        <w:t xml:space="preserve">, </w:t>
      </w:r>
      <w:r w:rsidR="001A1FE1">
        <w:rPr>
          <w:rFonts w:cstheme="minorHAnsi"/>
          <w:lang w:val="en-US"/>
        </w:rPr>
        <w:t>zero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crossing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rate</w:t>
      </w:r>
      <w:r w:rsidR="001A1FE1">
        <w:rPr>
          <w:rFonts w:cstheme="minorHAnsi"/>
        </w:rPr>
        <w:t>).</w:t>
      </w:r>
      <w:ins w:id="456" w:author="Artem Ryabinov" w:date="2020-08-19T22:57:00Z">
        <w:r>
          <w:rPr>
            <w:rFonts w:cstheme="minorHAnsi"/>
          </w:rPr>
          <w:t xml:space="preserve"> </w:t>
        </w:r>
      </w:ins>
    </w:p>
    <w:p w14:paraId="5ADBAB79" w14:textId="039CBC73" w:rsidR="001A1FE1" w:rsidRPr="00E37CD7" w:rsidRDefault="001A1FE1" w:rsidP="008E0DA2">
      <w:pPr>
        <w:ind w:firstLine="708"/>
        <w:jc w:val="both"/>
        <w:rPr>
          <w:rFonts w:cstheme="minorHAnsi"/>
          <w:lang w:val="en-US"/>
        </w:rPr>
      </w:pPr>
      <w:del w:id="457" w:author="Artem Ryabinov" w:date="2020-08-19T22:57:00Z">
        <w:r w:rsidRPr="00E95E4F" w:rsidDel="00E95E4F">
          <w:rPr>
            <w:rFonts w:cstheme="minorHAnsi"/>
            <w:lang w:val="en-US"/>
            <w:rPrChange w:id="458" w:author="Artem Ryabinov" w:date="2020-08-19T22:57:00Z">
              <w:rPr>
                <w:rFonts w:cstheme="minorHAnsi"/>
              </w:rPr>
            </w:rPrChange>
          </w:rPr>
          <w:delText xml:space="preserve"> </w:delText>
        </w:r>
      </w:del>
      <w:r w:rsidRPr="009E57BC">
        <w:rPr>
          <w:rFonts w:cstheme="minorHAnsi"/>
        </w:rPr>
        <w:t>Результатом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8E0DA2">
        <w:rPr>
          <w:rFonts w:cstheme="minorHAnsi"/>
          <w:lang w:val="en-US"/>
        </w:rPr>
        <w:t xml:space="preserve"> [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8E0DA2">
        <w:rPr>
          <w:rFonts w:cstheme="minorHAnsi"/>
          <w:highlight w:val="green"/>
          <w:lang w:val="en-US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llmer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Martin</w:t>
      </w:r>
      <w:r w:rsidRPr="008E0DA2">
        <w:rPr>
          <w:rFonts w:cstheme="minorHAnsi"/>
          <w:highlight w:val="green"/>
          <w:lang w:val="en-US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uller</w:t>
      </w:r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Bj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rn</w:t>
      </w:r>
      <w:r w:rsidRPr="008E0DA2">
        <w:rPr>
          <w:rFonts w:cstheme="minorHAnsi"/>
          <w:highlight w:val="green"/>
          <w:lang w:val="en-US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0).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Pr="00E37CD7">
        <w:rPr>
          <w:rFonts w:cstheme="minorHAnsi"/>
          <w:highlight w:val="green"/>
          <w:lang w:val="en-US"/>
        </w:rPr>
        <w:t>.</w:t>
      </w:r>
      <w:r w:rsidRPr="00E37CD7">
        <w:rPr>
          <w:rFonts w:cstheme="minorHAnsi"/>
          <w:lang w:val="en-US"/>
        </w:rPr>
        <w:t>][</w:t>
      </w:r>
      <w:proofErr w:type="gramEnd"/>
      <w:r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Pr="00E37CD7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 xml:space="preserve">Благодаря этому, появились наборы параметров, которые могут быть легко извлечены с помощью этого инструмента. К этим наборам относятся как очень большие, как, например, стандартные наборы признаков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е более 5000 элементов [</w:t>
      </w:r>
      <w:r w:rsidRPr="00E37CD7">
        <w:rPr>
          <w:rFonts w:cstheme="minorHAnsi"/>
          <w:highlight w:val="green"/>
          <w:lang w:val="en-US"/>
        </w:rPr>
        <w:t>Schuller</w:t>
      </w:r>
      <w:r w:rsidRPr="00E37CD7">
        <w:rPr>
          <w:rFonts w:cstheme="minorHAnsi"/>
          <w:highlight w:val="green"/>
        </w:rPr>
        <w:t xml:space="preserve">, </w:t>
      </w:r>
      <w:proofErr w:type="spellStart"/>
      <w:r w:rsidRPr="00E37CD7">
        <w:rPr>
          <w:rFonts w:cstheme="minorHAnsi"/>
          <w:highlight w:val="green"/>
          <w:lang w:val="en-US"/>
        </w:rPr>
        <w:t>Bj</w:t>
      </w:r>
      <w:proofErr w:type="spellEnd"/>
      <w:r w:rsidRPr="00E37CD7">
        <w:rPr>
          <w:rFonts w:cstheme="minorHAnsi"/>
          <w:highlight w:val="green"/>
        </w:rPr>
        <w:t>ö</w:t>
      </w:r>
      <w:proofErr w:type="spellStart"/>
      <w:r w:rsidRPr="00E37CD7">
        <w:rPr>
          <w:rFonts w:cstheme="minorHAnsi"/>
          <w:highlight w:val="green"/>
          <w:lang w:val="en-US"/>
        </w:rPr>
        <w:t>rn</w:t>
      </w:r>
      <w:proofErr w:type="spellEnd"/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teid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tef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Batlin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to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Vinciarell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lessandr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erer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Klau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Ringeva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e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Chetouan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ohamed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elix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arch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Erik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ortillaro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arcello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alami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Hugue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Polychroniou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na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Valente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Kim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amuel</w:t>
      </w:r>
      <w:r w:rsidRPr="00E37CD7">
        <w:rPr>
          <w:rFonts w:cstheme="minorHAnsi"/>
          <w:highlight w:val="green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Pr="00E37CD7">
        <w:rPr>
          <w:rFonts w:cstheme="minorHAnsi"/>
          <w:highlight w:val="green"/>
          <w:lang w:val="en-US"/>
        </w:rPr>
        <w:t>paralinguistics</w:t>
      </w:r>
      <w:proofErr w:type="spellEnd"/>
      <w:r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та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унифициров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о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остранств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для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адач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аффективных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вычислений</w:t>
      </w:r>
      <w:r w:rsidRPr="00E37CD7">
        <w:rPr>
          <w:rFonts w:cstheme="minorHAnsi"/>
          <w:lang w:val="en-US"/>
        </w:rPr>
        <w:t xml:space="preserve"> [</w:t>
      </w:r>
      <w:r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Pr="00E37CD7">
        <w:rPr>
          <w:rFonts w:cstheme="minorHAnsi"/>
          <w:highlight w:val="green"/>
          <w:lang w:val="en-US"/>
        </w:rPr>
        <w:t>GeMAPS</w:t>
      </w:r>
      <w:proofErr w:type="spellEnd"/>
      <w:r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Pr="00E37CD7">
        <w:rPr>
          <w:rFonts w:cstheme="minorHAnsi"/>
          <w:highlight w:val="green"/>
          <w:lang w:val="en-US"/>
        </w:rPr>
        <w:t>doi</w:t>
      </w:r>
      <w:proofErr w:type="spellEnd"/>
      <w:r w:rsidRPr="00E37CD7">
        <w:rPr>
          <w:rFonts w:cstheme="minorHAnsi"/>
          <w:highlight w:val="green"/>
          <w:lang w:val="en-US"/>
        </w:rPr>
        <w:t>: 10.1109/TAFFC.2015.2457417</w:t>
      </w:r>
      <w:r w:rsidRPr="00E37CD7">
        <w:rPr>
          <w:rFonts w:cstheme="minorHAnsi"/>
          <w:lang w:val="en-US"/>
        </w:rPr>
        <w:t>].</w:t>
      </w:r>
    </w:p>
    <w:p w14:paraId="3C406F74" w14:textId="4D5B88C1" w:rsidR="00BE3402" w:rsidRPr="00EF05B8" w:rsidRDefault="001A1FE1" w:rsidP="00E95E4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  <w:lang w:val="en-US"/>
          <w:rPrChange w:id="459" w:author="Artem Ryabinov" w:date="2020-08-19T22:23:00Z">
            <w:rPr>
              <w:rFonts w:cstheme="minorHAnsi"/>
            </w:rPr>
          </w:rPrChange>
        </w:rPr>
      </w:pPr>
      <w:r>
        <w:rPr>
          <w:rFonts w:cstheme="minorHAnsi"/>
          <w:lang w:val="en-US"/>
        </w:rPr>
        <w:tab/>
      </w:r>
      <w:r w:rsidRPr="009E57BC">
        <w:rPr>
          <w:rFonts w:cstheme="minorHAnsi"/>
        </w:rPr>
        <w:t xml:space="preserve">Наиболее распространенным </w:t>
      </w:r>
      <w:r>
        <w:rPr>
          <w:rFonts w:cstheme="minorHAnsi"/>
        </w:rPr>
        <w:t xml:space="preserve">подходом в современных исследованиях </w:t>
      </w:r>
      <w:r w:rsidRPr="009E57BC">
        <w:rPr>
          <w:rFonts w:cstheme="minorHAnsi"/>
        </w:rPr>
        <w:t xml:space="preserve">является извлечение </w:t>
      </w:r>
      <w:r>
        <w:rPr>
          <w:rFonts w:cstheme="minorHAnsi"/>
        </w:rPr>
        <w:t>комбинации вышеописанных параметров</w:t>
      </w:r>
      <w:r w:rsidRPr="009E57BC">
        <w:rPr>
          <w:rFonts w:cstheme="minorHAnsi"/>
        </w:rPr>
        <w:t xml:space="preserve"> из акустического сигнала с последующей конкатенацией их в признаковы</w:t>
      </w:r>
      <w:r>
        <w:rPr>
          <w:rFonts w:cstheme="minorHAnsi"/>
        </w:rPr>
        <w:t>е</w:t>
      </w:r>
      <w:r w:rsidRPr="009E57BC">
        <w:rPr>
          <w:rFonts w:cstheme="minorHAnsi"/>
        </w:rPr>
        <w:t xml:space="preserve"> вектор</w:t>
      </w:r>
      <w:r>
        <w:rPr>
          <w:rFonts w:cstheme="minorHAnsi"/>
        </w:rPr>
        <w:t xml:space="preserve">ы, </w:t>
      </w:r>
      <w:r w:rsidRPr="009E57BC">
        <w:rPr>
          <w:rFonts w:cstheme="minorHAnsi"/>
        </w:rPr>
        <w:t xml:space="preserve"> </w:t>
      </w:r>
      <w:r>
        <w:rPr>
          <w:rFonts w:cstheme="minorHAnsi"/>
        </w:rPr>
        <w:t>которые в дальнейшем</w:t>
      </w:r>
      <w:r w:rsidR="005674FD">
        <w:rPr>
          <w:rFonts w:cstheme="minorHAnsi"/>
        </w:rPr>
        <w:t xml:space="preserve"> используются для обучения классификатора, выбор которого также является важным шагом в решении задачи. </w:t>
      </w:r>
      <w:r w:rsidR="00D8779F">
        <w:rPr>
          <w:rFonts w:cstheme="minorHAnsi"/>
        </w:rPr>
        <w:t>К наиболее популярным в задаче распознавания эмоций по голосу классификаторам относятся</w:t>
      </w:r>
      <w:r>
        <w:rPr>
          <w:rFonts w:cstheme="minorHAnsi"/>
        </w:rPr>
        <w:t>: машина опорных векторов (</w:t>
      </w:r>
      <w:r>
        <w:rPr>
          <w:rFonts w:cstheme="minorHAnsi"/>
          <w:lang w:val="en-US"/>
        </w:rPr>
        <w:t>SVM</w:t>
      </w:r>
      <w:r w:rsidRPr="001A1FE1">
        <w:rPr>
          <w:rFonts w:cstheme="minorHAnsi"/>
        </w:rPr>
        <w:t xml:space="preserve">), </w:t>
      </w:r>
      <w:r w:rsidR="00BE3402">
        <w:rPr>
          <w:rFonts w:cstheme="minorHAnsi"/>
        </w:rPr>
        <w:t>скрытые марковские модели (</w:t>
      </w:r>
      <w:r w:rsidR="00BE3402">
        <w:rPr>
          <w:rFonts w:cstheme="minorHAnsi"/>
          <w:lang w:val="en-US"/>
        </w:rPr>
        <w:t>HMM</w:t>
      </w:r>
      <w:r w:rsidR="00BE3402" w:rsidRPr="00BE3402">
        <w:rPr>
          <w:rFonts w:cstheme="minorHAnsi"/>
        </w:rPr>
        <w:t xml:space="preserve">), </w:t>
      </w:r>
      <w:ins w:id="460" w:author="Artem Ryabinov" w:date="2020-08-19T20:53:00Z">
        <w:r w:rsidR="00C45228" w:rsidRPr="00C45228">
          <w:rPr>
            <w:rFonts w:cstheme="minorHAnsi"/>
          </w:rPr>
          <w:t>гауссовская смешанная модель</w:t>
        </w:r>
        <w:r w:rsidR="00C45228" w:rsidRPr="00C45228" w:rsidDel="00C45228">
          <w:rPr>
            <w:rFonts w:cstheme="minorHAnsi"/>
          </w:rPr>
          <w:t xml:space="preserve"> </w:t>
        </w:r>
      </w:ins>
      <w:del w:id="461" w:author="Artem Ryabinov" w:date="2020-08-19T20:53:00Z">
        <w:r w:rsidR="00BE3402" w:rsidDel="00C45228">
          <w:rPr>
            <w:rFonts w:cstheme="minorHAnsi"/>
            <w:lang w:val="en-US"/>
          </w:rPr>
          <w:delText>Gaussian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ixture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odel</w:delText>
        </w:r>
      </w:del>
      <w:r w:rsidR="00BE3402" w:rsidRPr="00BE3402">
        <w:rPr>
          <w:rFonts w:cstheme="minorHAnsi"/>
        </w:rPr>
        <w:t xml:space="preserve"> </w:t>
      </w:r>
      <w:r w:rsidR="00BE3402" w:rsidRPr="00BE3402">
        <w:rPr>
          <w:rFonts w:cstheme="minorHAnsi"/>
        </w:rPr>
        <w:lastRenderedPageBreak/>
        <w:t>(</w:t>
      </w:r>
      <w:r w:rsidR="00BE3402">
        <w:rPr>
          <w:rFonts w:cstheme="minorHAnsi"/>
          <w:lang w:val="en-US"/>
        </w:rPr>
        <w:t>GMM</w:t>
      </w:r>
      <w:r w:rsidR="00BE3402" w:rsidRPr="00BE3402">
        <w:rPr>
          <w:rFonts w:cstheme="minorHAnsi"/>
        </w:rPr>
        <w:t xml:space="preserve">), </w:t>
      </w:r>
      <w:ins w:id="462" w:author="Artem Ryabinov" w:date="2020-08-19T21:06:00Z">
        <w:r w:rsidR="00805016">
          <w:rPr>
            <w:rFonts w:cstheme="minorHAnsi"/>
          </w:rPr>
          <w:t xml:space="preserve">алгоритм 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63" w:author="Artem Ryabinov" w:date="2020-08-19T21:06:00Z">
              <w:rPr>
                <w:rFonts w:cstheme="minorHAnsi"/>
                <w:lang w:val="en-US"/>
              </w:rPr>
            </w:rPrChange>
          </w:rPr>
          <w:t xml:space="preserve"> </w:t>
        </w:r>
        <w:r w:rsidR="00805016">
          <w:rPr>
            <w:rFonts w:cstheme="minorHAnsi"/>
          </w:rPr>
          <w:t>ближайших соседей (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64" w:author="Artem Ryabinov" w:date="2020-08-19T21:06:00Z">
              <w:rPr>
                <w:rFonts w:cstheme="minorHAnsi"/>
                <w:lang w:val="en-US"/>
              </w:rPr>
            </w:rPrChange>
          </w:rPr>
          <w:t>-</w:t>
        </w:r>
        <w:r w:rsidR="00805016">
          <w:rPr>
            <w:rFonts w:cstheme="minorHAnsi"/>
            <w:lang w:val="en-US"/>
          </w:rPr>
          <w:t>NN</w:t>
        </w:r>
        <w:r w:rsidR="00805016" w:rsidRPr="00805016">
          <w:rPr>
            <w:rFonts w:cstheme="minorHAnsi"/>
            <w:rPrChange w:id="465" w:author="Artem Ryabinov" w:date="2020-08-19T21:06:00Z">
              <w:rPr>
                <w:rFonts w:cstheme="minorHAnsi"/>
                <w:lang w:val="en-US"/>
              </w:rPr>
            </w:rPrChange>
          </w:rPr>
          <w:t>)</w:t>
        </w:r>
        <w:r w:rsidR="00805016">
          <w:rPr>
            <w:rFonts w:cstheme="minorHAnsi"/>
          </w:rPr>
          <w:t xml:space="preserve">, </w:t>
        </w:r>
      </w:ins>
      <w:r w:rsidR="00BE3402">
        <w:rPr>
          <w:rFonts w:cstheme="minorHAnsi"/>
        </w:rPr>
        <w:t>различные архитектуры глубоких нейронных сетей. Так</w:t>
      </w:r>
      <w:r w:rsidR="00BE3402" w:rsidRPr="00C26545">
        <w:rPr>
          <w:rFonts w:cstheme="minorHAnsi"/>
          <w:lang w:val="en-US"/>
        </w:rPr>
        <w:t xml:space="preserve">, </w:t>
      </w:r>
      <w:del w:id="466" w:author="Artem Ryabinov" w:date="2020-08-19T22:10:00Z">
        <w:r w:rsidR="00BE3402" w:rsidDel="002F407D">
          <w:rPr>
            <w:rFonts w:cstheme="minorHAnsi"/>
            <w:lang w:val="en-US"/>
          </w:rPr>
          <w:delText>Khulage</w:delText>
        </w:r>
        <w:r w:rsidR="00BE3402" w:rsidRPr="00C26545" w:rsidDel="002F407D">
          <w:rPr>
            <w:rFonts w:cstheme="minorHAnsi"/>
            <w:lang w:val="en-US"/>
          </w:rPr>
          <w:delText xml:space="preserve"> 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C26545" w:rsidDel="002F407D">
          <w:rPr>
            <w:rFonts w:cstheme="minorHAnsi"/>
            <w:lang w:val="en-US"/>
          </w:rPr>
          <w:delText xml:space="preserve"> [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Khulage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,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>.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..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(2012). Extraction of pitch, duration and formant frequencies for emotion recognition system. IET</w:delText>
        </w:r>
        <w:r w:rsidR="00C26545" w:rsidRPr="00EF05B8" w:rsidDel="002F407D">
          <w:rPr>
            <w:rFonts w:cstheme="minorHAnsi"/>
            <w:highlight w:val="green"/>
            <w:lang w:val="en-US"/>
            <w:rPrChange w:id="467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onference</w:delText>
        </w:r>
        <w:r w:rsidR="00C26545" w:rsidRPr="00EF05B8" w:rsidDel="002F407D">
          <w:rPr>
            <w:rFonts w:cstheme="minorHAnsi"/>
            <w:highlight w:val="green"/>
            <w:lang w:val="en-US"/>
            <w:rPrChange w:id="468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Publications</w:delText>
        </w:r>
        <w:r w:rsidR="00C26545" w:rsidRPr="00EF05B8" w:rsidDel="002F407D">
          <w:rPr>
            <w:rFonts w:cstheme="minorHAnsi"/>
            <w:highlight w:val="green"/>
            <w:lang w:val="en-US"/>
            <w:rPrChange w:id="469" w:author="Artem Ryabinov" w:date="2020-08-19T22:23:00Z">
              <w:rPr>
                <w:rFonts w:cstheme="minorHAnsi"/>
                <w:highlight w:val="green"/>
              </w:rPr>
            </w:rPrChange>
          </w:rPr>
          <w:delText>. 2012. 7-9. 10.1049/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p</w:delText>
        </w:r>
        <w:r w:rsidR="00C26545" w:rsidRPr="00EF05B8" w:rsidDel="002F407D">
          <w:rPr>
            <w:rFonts w:cstheme="minorHAnsi"/>
            <w:highlight w:val="green"/>
            <w:lang w:val="en-US"/>
            <w:rPrChange w:id="470" w:author="Artem Ryabinov" w:date="2020-08-19T22:23:00Z">
              <w:rPr>
                <w:rFonts w:cstheme="minorHAnsi"/>
                <w:highlight w:val="green"/>
              </w:rPr>
            </w:rPrChange>
          </w:rPr>
          <w:delText>.2012.2482.</w:delText>
        </w:r>
        <w:r w:rsidR="00C26545" w:rsidRPr="00EF05B8" w:rsidDel="002F407D">
          <w:rPr>
            <w:rFonts w:cstheme="minorHAnsi"/>
            <w:lang w:val="en-US"/>
            <w:rPrChange w:id="471" w:author="Artem Ryabinov" w:date="2020-08-19T22:23:00Z">
              <w:rPr>
                <w:rFonts w:cstheme="minorHAnsi"/>
              </w:rPr>
            </w:rPrChange>
          </w:rPr>
          <w:delText>]</w:delText>
        </w:r>
        <w:r w:rsidR="00BE3402" w:rsidRPr="00EF05B8" w:rsidDel="002F407D">
          <w:rPr>
            <w:rFonts w:cstheme="minorHAnsi"/>
            <w:lang w:val="en-US"/>
            <w:rPrChange w:id="47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спользовал</w:delText>
        </w:r>
        <w:r w:rsidR="00BE3402" w:rsidRPr="00EF05B8" w:rsidDel="002F407D">
          <w:rPr>
            <w:rFonts w:cstheme="minorHAnsi"/>
            <w:lang w:val="en-US"/>
            <w:rPrChange w:id="473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высоту</w:delText>
        </w:r>
        <w:r w:rsidR="00BE3402" w:rsidRPr="00EF05B8" w:rsidDel="002F407D">
          <w:rPr>
            <w:rFonts w:cstheme="minorHAnsi"/>
            <w:lang w:val="en-US"/>
            <w:rPrChange w:id="474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тона</w:delText>
        </w:r>
        <w:r w:rsidR="00BE3402" w:rsidRPr="00EF05B8" w:rsidDel="002F407D">
          <w:rPr>
            <w:rFonts w:cstheme="minorHAnsi"/>
            <w:lang w:val="en-US"/>
            <w:rPrChange w:id="475" w:author="Artem Ryabinov" w:date="2020-08-19T22:23:00Z">
              <w:rPr>
                <w:rFonts w:cstheme="minorHAnsi"/>
              </w:rPr>
            </w:rPrChange>
          </w:rPr>
          <w:delText xml:space="preserve">, </w:delText>
        </w:r>
        <w:r w:rsidR="00BE3402" w:rsidDel="002F407D">
          <w:rPr>
            <w:rFonts w:cstheme="minorHAnsi"/>
          </w:rPr>
          <w:delText>длительнось</w:delText>
        </w:r>
        <w:r w:rsidR="00BE3402" w:rsidRPr="00EF05B8" w:rsidDel="002F407D">
          <w:rPr>
            <w:rFonts w:cstheme="minorHAnsi"/>
            <w:lang w:val="en-US"/>
            <w:rPrChange w:id="476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пауз</w:delText>
        </w:r>
        <w:r w:rsidR="00BE3402" w:rsidRPr="00EF05B8" w:rsidDel="002F407D">
          <w:rPr>
            <w:rFonts w:cstheme="minorHAnsi"/>
            <w:lang w:val="en-US"/>
            <w:rPrChange w:id="477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</w:delText>
        </w:r>
        <w:r w:rsidR="00BE3402" w:rsidRPr="00EF05B8" w:rsidDel="002F407D">
          <w:rPr>
            <w:rFonts w:cstheme="minorHAnsi"/>
            <w:lang w:val="en-US"/>
            <w:rPrChange w:id="478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значения</w:delText>
        </w:r>
        <w:r w:rsidR="00BE3402" w:rsidRPr="00EF05B8" w:rsidDel="002F407D">
          <w:rPr>
            <w:rFonts w:cstheme="minorHAnsi"/>
            <w:lang w:val="en-US"/>
            <w:rPrChange w:id="479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частот</w:delText>
        </w:r>
        <w:r w:rsidR="00BE3402" w:rsidRPr="00EF05B8" w:rsidDel="002F407D">
          <w:rPr>
            <w:rFonts w:cstheme="minorHAnsi"/>
            <w:lang w:val="en-US"/>
            <w:rPrChange w:id="480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сновных</w:delText>
        </w:r>
        <w:r w:rsidR="00BE3402" w:rsidRPr="00EF05B8" w:rsidDel="002F407D">
          <w:rPr>
            <w:rFonts w:cstheme="minorHAnsi"/>
            <w:lang w:val="en-US"/>
            <w:rPrChange w:id="481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формант</w:delText>
        </w:r>
        <w:r w:rsidR="00BE3402" w:rsidRPr="00EF05B8" w:rsidDel="002F407D">
          <w:rPr>
            <w:rFonts w:cstheme="minorHAnsi"/>
            <w:lang w:val="en-US"/>
            <w:rPrChange w:id="48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для</w:delText>
        </w:r>
        <w:r w:rsidR="00BE3402" w:rsidRPr="00EF05B8" w:rsidDel="002F407D">
          <w:rPr>
            <w:rFonts w:cstheme="minorHAnsi"/>
            <w:lang w:val="en-US"/>
            <w:rPrChange w:id="483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бучения</w:delText>
        </w:r>
        <w:r w:rsidR="00BE3402" w:rsidRPr="00EF05B8" w:rsidDel="002F407D">
          <w:rPr>
            <w:rFonts w:cstheme="minorHAnsi"/>
            <w:lang w:val="en-US"/>
            <w:rPrChange w:id="484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85" w:author="Artem Ryabinov" w:date="2020-08-19T20:53:00Z">
              <w:rPr>
                <w:rFonts w:cstheme="minorHAnsi"/>
              </w:rPr>
            </w:rPrChange>
          </w:rPr>
          <w:delText>классификатор</w:delText>
        </w:r>
        <w:r w:rsidR="00BE3402" w:rsidRPr="00EF05B8" w:rsidDel="002F407D">
          <w:rPr>
            <w:rFonts w:cstheme="minorHAnsi"/>
            <w:lang w:val="en-US"/>
            <w:rPrChange w:id="486" w:author="Artem Ryabinov" w:date="2020-08-19T22:23:00Z">
              <w:rPr>
                <w:rFonts w:cstheme="minorHAnsi"/>
              </w:rPr>
            </w:rPrChange>
          </w:rPr>
          <w:delText xml:space="preserve">}, </w:delText>
        </w:r>
        <w:r w:rsidR="00BE3402" w:rsidDel="002F407D">
          <w:rPr>
            <w:rFonts w:cstheme="minorHAnsi"/>
          </w:rPr>
          <w:delText>получив</w:delText>
        </w:r>
        <w:r w:rsidR="00BE3402" w:rsidRPr="00EF05B8" w:rsidDel="002F407D">
          <w:rPr>
            <w:rFonts w:cstheme="minorHAnsi"/>
            <w:lang w:val="en-US"/>
            <w:rPrChange w:id="487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88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89" w:author="Artem Ryabinov" w:date="2020-08-19T20:53:00Z">
              <w:rPr>
                <w:rFonts w:cstheme="minorHAnsi"/>
              </w:rPr>
            </w:rPrChange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90" w:author="Artem Ryabinov" w:date="2020-08-19T22:23:00Z">
              <w:rPr>
                <w:rFonts w:cstheme="minorHAnsi"/>
              </w:rPr>
            </w:rPrChange>
          </w:rPr>
          <w:delText xml:space="preserve">}. </w:delText>
        </w:r>
        <w:r w:rsidR="00BE3402" w:rsidDel="002F407D">
          <w:rPr>
            <w:rFonts w:cstheme="minorHAnsi"/>
          </w:rPr>
          <w:delText>Однако</w:delText>
        </w:r>
        <w:r w:rsidR="00BE3402" w:rsidRPr="00EF05B8" w:rsidDel="002F407D">
          <w:rPr>
            <w:rFonts w:cstheme="minorHAnsi"/>
            <w:lang w:val="en-US"/>
            <w:rPrChange w:id="491" w:author="Artem Ryabinov" w:date="2020-08-19T22:23:00Z">
              <w:rPr>
                <w:rFonts w:cstheme="minorHAnsi"/>
              </w:rPr>
            </w:rPrChange>
          </w:rPr>
          <w:delText>, {</w:delText>
        </w:r>
        <w:r w:rsidR="00BE3402" w:rsidRPr="00C45228" w:rsidDel="002F407D">
          <w:rPr>
            <w:rFonts w:cstheme="minorHAnsi"/>
            <w:highlight w:val="darkYellow"/>
            <w:rPrChange w:id="492" w:author="Artem Ryabinov" w:date="2020-08-19T20:53:00Z">
              <w:rPr>
                <w:rFonts w:cstheme="minorHAnsi"/>
              </w:rPr>
            </w:rPrChange>
          </w:rPr>
          <w:delText>минусы</w:delText>
        </w:r>
        <w:r w:rsidR="00BE3402" w:rsidRPr="00EF05B8" w:rsidDel="002F407D">
          <w:rPr>
            <w:rFonts w:cstheme="minorHAnsi"/>
            <w:lang w:val="en-US"/>
            <w:rPrChange w:id="493" w:author="Artem Ryabinov" w:date="2020-08-19T22:23:00Z">
              <w:rPr>
                <w:rFonts w:cstheme="minorHAnsi"/>
              </w:rPr>
            </w:rPrChange>
          </w:rPr>
          <w:delText>}.</w:delText>
        </w:r>
        <w:r w:rsidR="00F153C6" w:rsidRPr="00EF05B8" w:rsidDel="002F407D">
          <w:rPr>
            <w:rFonts w:cstheme="minorHAnsi"/>
            <w:lang w:val="en-US"/>
            <w:rPrChange w:id="494" w:author="Artem Ryabinov" w:date="2020-08-19T22:23:00Z">
              <w:rPr>
                <w:rFonts w:cstheme="minorHAnsi"/>
              </w:rPr>
            </w:rPrChange>
          </w:rPr>
          <w:delText xml:space="preserve"> </w:delText>
        </w:r>
      </w:del>
      <w:r w:rsidR="00F153C6">
        <w:rPr>
          <w:rFonts w:cstheme="minorHAnsi"/>
          <w:lang w:val="en-US"/>
        </w:rPr>
        <w:t>Lin</w:t>
      </w:r>
      <w:r w:rsidR="00F153C6" w:rsidRPr="00EF05B8">
        <w:rPr>
          <w:rFonts w:cstheme="minorHAnsi"/>
          <w:lang w:val="en-US"/>
          <w:rPrChange w:id="495" w:author="Artem Ryabinov" w:date="2020-08-19T22:23:00Z">
            <w:rPr>
              <w:rFonts w:cstheme="minorHAnsi"/>
            </w:rPr>
          </w:rPrChange>
        </w:rPr>
        <w:t xml:space="preserve"> </w:t>
      </w:r>
      <w:r w:rsidR="00F153C6">
        <w:rPr>
          <w:rFonts w:cstheme="minorHAnsi"/>
        </w:rPr>
        <w:t>и</w:t>
      </w:r>
      <w:r w:rsidR="00F153C6" w:rsidRPr="00EF05B8">
        <w:rPr>
          <w:rFonts w:cstheme="minorHAnsi"/>
          <w:lang w:val="en-US"/>
          <w:rPrChange w:id="496" w:author="Artem Ryabinov" w:date="2020-08-19T22:23:00Z">
            <w:rPr>
              <w:rFonts w:cstheme="minorHAnsi"/>
            </w:rPr>
          </w:rPrChange>
        </w:rPr>
        <w:t xml:space="preserve"> </w:t>
      </w:r>
      <w:proofErr w:type="spellStart"/>
      <w:r w:rsidR="00F153C6">
        <w:rPr>
          <w:rFonts w:cstheme="minorHAnsi"/>
        </w:rPr>
        <w:t>др</w:t>
      </w:r>
      <w:proofErr w:type="spellEnd"/>
      <w:r w:rsidR="00F153C6" w:rsidRPr="00EF05B8">
        <w:rPr>
          <w:rFonts w:cstheme="minorHAnsi"/>
          <w:lang w:val="en-US"/>
          <w:rPrChange w:id="497" w:author="Artem Ryabinov" w:date="2020-08-19T22:23:00Z">
            <w:rPr>
              <w:rFonts w:cstheme="minorHAnsi"/>
            </w:rPr>
          </w:rPrChange>
        </w:rPr>
        <w:t xml:space="preserve"> [</w:t>
      </w:r>
      <w:ins w:id="498" w:author="Artem Ryabinov" w:date="2020-08-19T22:23:00Z">
        <w:r w:rsidR="00EF05B8" w:rsidRPr="00EF05B8">
          <w:rPr>
            <w:rFonts w:cstheme="minorHAnsi"/>
            <w:highlight w:val="green"/>
            <w:lang w:val="en-US"/>
            <w:rPrChange w:id="499" w:author="Artem Ryabinov" w:date="2020-08-19T22:23:00Z">
              <w:rPr>
                <w:rFonts w:cstheme="minorHAnsi"/>
                <w:lang w:val="en-US"/>
              </w:rPr>
            </w:rPrChange>
          </w:rPr>
          <w:t>Lin, J.C.; Wu, C.H.; Wei, W.L.: Semi-coupled hidden Markov</w:t>
        </w:r>
        <w:r w:rsidR="00EF05B8" w:rsidRPr="00EF05B8">
          <w:rPr>
            <w:rFonts w:cstheme="minorHAnsi"/>
            <w:highlight w:val="green"/>
            <w:lang w:val="en-US"/>
            <w:rPrChange w:id="500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1" w:author="Artem Ryabinov" w:date="2020-08-19T22:23:00Z">
              <w:rPr>
                <w:rFonts w:cstheme="minorHAnsi"/>
                <w:lang w:val="en-US"/>
              </w:rPr>
            </w:rPrChange>
          </w:rPr>
          <w:t>model with state-based alignment strategy for audio-visual emotion</w:t>
        </w:r>
        <w:r w:rsidR="00EF05B8" w:rsidRPr="00EF05B8">
          <w:rPr>
            <w:rFonts w:cstheme="minorHAnsi"/>
            <w:highlight w:val="green"/>
            <w:lang w:val="en-US"/>
            <w:rPrChange w:id="502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3" w:author="Artem Ryabinov" w:date="2020-08-19T22:23:00Z">
              <w:rPr>
                <w:rFonts w:cstheme="minorHAnsi"/>
                <w:lang w:val="en-US"/>
              </w:rPr>
            </w:rPrChange>
          </w:rPr>
          <w:t>recognition, in Proc. Affective Computing and Intelligent Interaction</w:t>
        </w:r>
        <w:r w:rsidR="00EF05B8" w:rsidRPr="00EF05B8">
          <w:rPr>
            <w:rFonts w:cstheme="minorHAnsi"/>
            <w:highlight w:val="green"/>
            <w:lang w:val="en-US"/>
            <w:rPrChange w:id="504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5" w:author="Artem Ryabinov" w:date="2020-08-19T22:23:00Z">
              <w:rPr>
                <w:rFonts w:cstheme="minorHAnsi"/>
                <w:lang w:val="en-US"/>
              </w:rPr>
            </w:rPrChange>
          </w:rPr>
          <w:t>(ACII), 2011, 185–194.</w:t>
        </w:r>
      </w:ins>
      <w:del w:id="506" w:author="Artem Ryabinov" w:date="2020-08-19T22:23:00Z">
        <w:r w:rsidR="00F153C6" w:rsidRPr="00EF05B8" w:rsidDel="00EF05B8">
          <w:rPr>
            <w:rFonts w:cstheme="minorHAnsi"/>
            <w:highlight w:val="green"/>
            <w:lang w:val="en-US"/>
            <w:rPrChange w:id="507" w:author="Artem Ryabinov" w:date="2020-08-19T22:23:00Z">
              <w:rPr>
                <w:rFonts w:cstheme="minorHAnsi"/>
                <w:highlight w:val="green"/>
              </w:rPr>
            </w:rPrChange>
          </w:rPr>
          <w:delText>51</w:delText>
        </w:r>
      </w:del>
      <w:r w:rsidR="00F153C6" w:rsidRPr="00EF05B8">
        <w:rPr>
          <w:rFonts w:cstheme="minorHAnsi"/>
          <w:lang w:val="en-US"/>
          <w:rPrChange w:id="508" w:author="Artem Ryabinov" w:date="2020-08-19T22:23:00Z">
            <w:rPr>
              <w:rFonts w:cstheme="minorHAnsi"/>
            </w:rPr>
          </w:rPrChange>
        </w:rPr>
        <w:t>]</w:t>
      </w:r>
      <w:r w:rsidR="00BE3402" w:rsidRPr="00EF05B8">
        <w:rPr>
          <w:rFonts w:cstheme="minorHAnsi"/>
          <w:lang w:val="en-US"/>
          <w:rPrChange w:id="509" w:author="Artem Ryabinov" w:date="2020-08-19T22:23:00Z">
            <w:rPr>
              <w:rFonts w:cstheme="minorHAnsi"/>
            </w:rPr>
          </w:rPrChange>
        </w:rPr>
        <w:t xml:space="preserve"> </w:t>
      </w:r>
      <w:del w:id="510" w:author="Artem Ryabinov" w:date="2020-08-19T22:10:00Z">
        <w:r w:rsidR="00F153C6" w:rsidDel="002F407D">
          <w:rPr>
            <w:rFonts w:cstheme="minorHAnsi"/>
          </w:rPr>
          <w:delText>также</w:delText>
        </w:r>
        <w:r w:rsidR="00F153C6" w:rsidRPr="00EF05B8" w:rsidDel="002F407D">
          <w:rPr>
            <w:rFonts w:cstheme="minorHAnsi"/>
            <w:lang w:val="en-US"/>
            <w:rPrChange w:id="511" w:author="Artem Ryabinov" w:date="2020-08-19T22:23:00Z">
              <w:rPr>
                <w:rFonts w:cstheme="minorHAnsi"/>
              </w:rPr>
            </w:rPrChange>
          </w:rPr>
          <w:delText xml:space="preserve"> </w:delText>
        </w:r>
      </w:del>
      <w:r w:rsidR="00F153C6">
        <w:rPr>
          <w:rFonts w:cstheme="minorHAnsi"/>
        </w:rPr>
        <w:t xml:space="preserve">продемонстрировали высокую степень релевантности просодических характеристик в задаче распознавания эмоций. Их набор признаков состоял из высоты тона, энергии, частот пяти основных формант 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1-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5</w:t>
      </w:r>
      <w:ins w:id="512" w:author="Artem Ryabinov" w:date="2020-08-19T22:20:00Z">
        <w:r w:rsidR="00EF05B8">
          <w:rPr>
            <w:rFonts w:cstheme="minorHAnsi"/>
          </w:rPr>
          <w:t xml:space="preserve"> и был использован для обучения скрытой мар</w:t>
        </w:r>
      </w:ins>
      <w:ins w:id="513" w:author="Artem Ryabinov" w:date="2020-08-19T22:21:00Z">
        <w:r w:rsidR="00EF05B8">
          <w:rPr>
            <w:rFonts w:cstheme="minorHAnsi"/>
          </w:rPr>
          <w:t>ковской модели.</w:t>
        </w:r>
      </w:ins>
      <w:del w:id="514" w:author="Artem Ryabinov" w:date="2020-08-19T22:20:00Z">
        <w:r w:rsidR="00F153C6" w:rsidRPr="00F153C6" w:rsidDel="00EF05B8">
          <w:rPr>
            <w:rFonts w:cstheme="minorHAnsi"/>
          </w:rPr>
          <w:delText>.</w:delText>
        </w:r>
      </w:del>
      <w:ins w:id="515" w:author="Artem Ryabinov" w:date="2020-08-19T22:10:00Z">
        <w:r w:rsidR="002F407D">
          <w:rPr>
            <w:rFonts w:cstheme="minorHAnsi"/>
          </w:rPr>
          <w:t xml:space="preserve"> </w:t>
        </w:r>
      </w:ins>
      <w:ins w:id="516" w:author="Artem Ryabinov" w:date="2020-08-19T22:21:00Z">
        <w:r w:rsidR="00EF05B8">
          <w:rPr>
            <w:rFonts w:cstheme="minorHAnsi"/>
          </w:rPr>
          <w:t xml:space="preserve">Точность классификации составила 67,8%. </w:t>
        </w:r>
      </w:ins>
      <w:ins w:id="517" w:author="Artem Ryabinov" w:date="2020-08-19T22:22:00Z">
        <w:r w:rsidR="00EF05B8">
          <w:rPr>
            <w:rFonts w:cstheme="minorHAnsi"/>
          </w:rPr>
          <w:t>Данный результат, однако, был получен на собственном наборе данных, содержащем четыре эмоциональные</w:t>
        </w:r>
      </w:ins>
      <w:ins w:id="518" w:author="Artem Ryabinov" w:date="2020-08-19T22:23:00Z">
        <w:r w:rsidR="00EF05B8">
          <w:rPr>
            <w:rFonts w:cstheme="minorHAnsi"/>
          </w:rPr>
          <w:t xml:space="preserve"> категории.</w:t>
        </w:r>
      </w:ins>
      <w:ins w:id="519" w:author="Artem Ryabinov" w:date="2020-08-19T22:20:00Z">
        <w:r w:rsidR="00EF05B8">
          <w:rPr>
            <w:rFonts w:cstheme="minorHAnsi"/>
          </w:rPr>
          <w:t xml:space="preserve"> </w:t>
        </w:r>
      </w:ins>
      <w:del w:id="520" w:author="Artem Ryabinov" w:date="2020-08-19T22:20:00Z">
        <w:r w:rsidR="00F153C6" w:rsidDel="00EF05B8">
          <w:rPr>
            <w:rFonts w:cstheme="minorHAnsi"/>
          </w:rPr>
          <w:delText xml:space="preserve"> </w:delText>
        </w:r>
      </w:del>
      <w:r w:rsidR="00C26545">
        <w:rPr>
          <w:rFonts w:cstheme="minorHAnsi"/>
        </w:rPr>
        <w:t>В</w:t>
      </w:r>
      <w:r w:rsidR="00C26545" w:rsidRPr="00EF05B8">
        <w:rPr>
          <w:rFonts w:cstheme="minorHAnsi"/>
          <w:lang w:val="en-US"/>
          <w:rPrChange w:id="521" w:author="Artem Ryabinov" w:date="2020-08-19T22:24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сследовании</w:t>
      </w:r>
      <w:r w:rsidR="00C26545" w:rsidRPr="00EF05B8">
        <w:rPr>
          <w:rFonts w:cstheme="minorHAnsi"/>
          <w:lang w:val="en-US"/>
          <w:rPrChange w:id="522" w:author="Artem Ryabinov" w:date="2020-08-19T22:24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  <w:lang w:val="en-US"/>
        </w:rPr>
        <w:t>Eyben</w:t>
      </w:r>
      <w:proofErr w:type="spellEnd"/>
      <w:r w:rsidR="00C26545" w:rsidRPr="00EF05B8">
        <w:rPr>
          <w:rFonts w:cstheme="minorHAnsi"/>
          <w:lang w:val="en-US"/>
          <w:rPrChange w:id="523" w:author="Artem Ryabinov" w:date="2020-08-19T22:24:00Z">
            <w:rPr>
              <w:rFonts w:cstheme="minorHAnsi"/>
            </w:rPr>
          </w:rPrChange>
        </w:rPr>
        <w:t xml:space="preserve"> [</w:t>
      </w:r>
      <w:proofErr w:type="spellStart"/>
      <w:ins w:id="524" w:author="Artem Ryabinov" w:date="2020-08-19T22:24:00Z">
        <w:r w:rsidR="00EF05B8" w:rsidRPr="00EF05B8">
          <w:rPr>
            <w:highlight w:val="green"/>
            <w:lang w:val="en-US"/>
            <w:rPrChange w:id="525" w:author="Artem Ryabinov" w:date="2020-08-19T22:24:00Z">
              <w:rPr/>
            </w:rPrChange>
          </w:rPr>
          <w:t>Eyben</w:t>
        </w:r>
        <w:proofErr w:type="spellEnd"/>
        <w:r w:rsidR="00EF05B8" w:rsidRPr="00EF05B8">
          <w:rPr>
            <w:highlight w:val="green"/>
            <w:lang w:val="en-US"/>
            <w:rPrChange w:id="526" w:author="Artem Ryabinov" w:date="2020-08-19T22:24:00Z">
              <w:rPr/>
            </w:rPrChange>
          </w:rPr>
          <w:t xml:space="preserve">, F.; Petridis, S.; Schuller, B.; </w:t>
        </w:r>
        <w:proofErr w:type="spellStart"/>
        <w:r w:rsidR="00EF05B8" w:rsidRPr="00EF05B8">
          <w:rPr>
            <w:highlight w:val="green"/>
            <w:lang w:val="en-US"/>
            <w:rPrChange w:id="527" w:author="Artem Ryabinov" w:date="2020-08-19T22:24:00Z">
              <w:rPr/>
            </w:rPrChange>
          </w:rPr>
          <w:t>Pantic</w:t>
        </w:r>
        <w:proofErr w:type="spellEnd"/>
        <w:r w:rsidR="00EF05B8" w:rsidRPr="00EF05B8">
          <w:rPr>
            <w:highlight w:val="green"/>
            <w:lang w:val="en-US"/>
            <w:rPrChange w:id="528" w:author="Artem Ryabinov" w:date="2020-08-19T22:24:00Z">
              <w:rPr/>
            </w:rPrChange>
          </w:rPr>
          <w:t>, M.: Audiovisual vocal outburst classification in noisy acoustic conditions, in ICASSP, 2012, 5097–5100.</w:t>
        </w:r>
      </w:ins>
      <w:del w:id="529" w:author="Artem Ryabinov" w:date="2020-08-19T22:24:00Z">
        <w:r w:rsidR="00C26545" w:rsidRPr="00EF05B8" w:rsidDel="00EF05B8">
          <w:rPr>
            <w:rFonts w:cstheme="minorHAnsi"/>
            <w:highlight w:val="green"/>
            <w:lang w:val="en-US"/>
            <w:rPrChange w:id="530" w:author="Artem Ryabinov" w:date="2020-08-19T22:24:00Z">
              <w:rPr>
                <w:rFonts w:cstheme="minorHAnsi"/>
                <w:highlight w:val="green"/>
              </w:rPr>
            </w:rPrChange>
          </w:rPr>
          <w:delText>45</w:delText>
        </w:r>
      </w:del>
      <w:r w:rsidR="00C26545" w:rsidRPr="00EF05B8">
        <w:rPr>
          <w:rFonts w:cstheme="minorHAnsi"/>
          <w:lang w:val="en-US"/>
          <w:rPrChange w:id="531" w:author="Artem Ryabinov" w:date="2020-08-19T22:24:00Z">
            <w:rPr>
              <w:rFonts w:cstheme="minorHAnsi"/>
            </w:rPr>
          </w:rPrChange>
        </w:rPr>
        <w:t xml:space="preserve">] </w:t>
      </w:r>
      <w:r w:rsidR="00C26545">
        <w:rPr>
          <w:rFonts w:cstheme="minorHAnsi"/>
        </w:rPr>
        <w:t>9 акустических низкоуровневых дескрипторов были использованы для обучения глубокой рекуррентной нейронной сети с долгой краткосрочной памятью (</w:t>
      </w:r>
      <w:r w:rsidR="00C26545">
        <w:rPr>
          <w:rFonts w:cstheme="minorHAnsi"/>
          <w:lang w:val="en-US"/>
        </w:rPr>
        <w:t>LSTM</w:t>
      </w:r>
      <w:r w:rsidR="00C26545" w:rsidRPr="00C26545">
        <w:rPr>
          <w:rFonts w:cstheme="minorHAnsi"/>
        </w:rPr>
        <w:t>-</w:t>
      </w:r>
      <w:r w:rsidR="00C26545">
        <w:rPr>
          <w:rFonts w:cstheme="minorHAnsi"/>
          <w:lang w:val="en-US"/>
        </w:rPr>
        <w:t>RNN</w:t>
      </w:r>
      <w:r w:rsidR="00C26545" w:rsidRPr="00C26545">
        <w:rPr>
          <w:rFonts w:cstheme="minorHAnsi"/>
        </w:rPr>
        <w:t>).</w:t>
      </w:r>
      <w:r w:rsidR="00C26545">
        <w:rPr>
          <w:rFonts w:cstheme="minorHAnsi"/>
        </w:rPr>
        <w:t xml:space="preserve"> На наборе данных </w:t>
      </w:r>
      <w:r w:rsidR="00C26545">
        <w:rPr>
          <w:rFonts w:cstheme="minorHAnsi"/>
          <w:lang w:val="en-US"/>
        </w:rPr>
        <w:t>TUM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IC</w:t>
      </w:r>
      <w:r w:rsidR="00C26545">
        <w:rPr>
          <w:rFonts w:cstheme="minorHAnsi"/>
        </w:rPr>
        <w:t xml:space="preserve"> для классификации одного из четырех </w:t>
      </w:r>
      <w:del w:id="532" w:author="Artem Ryabinov" w:date="2020-08-19T22:30:00Z">
        <w:r w:rsidR="00C26545" w:rsidDel="00F06D09">
          <w:rPr>
            <w:rFonts w:cstheme="minorHAnsi"/>
          </w:rPr>
          <w:delText xml:space="preserve">эмоциональных </w:delText>
        </w:r>
      </w:del>
      <w:ins w:id="533" w:author="Artem Ryabinov" w:date="2020-08-19T22:30:00Z">
        <w:r w:rsidR="00F06D09">
          <w:rPr>
            <w:rFonts w:cstheme="minorHAnsi"/>
          </w:rPr>
          <w:t xml:space="preserve">классов </w:t>
        </w:r>
      </w:ins>
      <w:del w:id="534" w:author="Artem Ryabinov" w:date="2020-08-19T22:30:00Z">
        <w:r w:rsidR="00C26545" w:rsidDel="00F06D09">
          <w:rPr>
            <w:rFonts w:cstheme="minorHAnsi"/>
          </w:rPr>
          <w:delText xml:space="preserve">состояний </w:delText>
        </w:r>
      </w:del>
      <w:r w:rsidR="00C26545">
        <w:rPr>
          <w:rFonts w:cstheme="minorHAnsi"/>
        </w:rPr>
        <w:t xml:space="preserve">получены результаты </w:t>
      </w:r>
      <w:r w:rsidR="00C26545">
        <w:rPr>
          <w:rFonts w:cstheme="minorHAnsi"/>
          <w:lang w:val="en-US"/>
        </w:rPr>
        <w:t>Unweighted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erage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Recall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</w:rPr>
        <w:t>67,6%</w:t>
      </w:r>
      <w:r w:rsidR="00C40F4D">
        <w:rPr>
          <w:rFonts w:cstheme="minorHAnsi"/>
        </w:rPr>
        <w:t xml:space="preserve">, однако их алгоритм </w:t>
      </w:r>
      <w:ins w:id="535" w:author="Artem Ryabinov" w:date="2020-08-19T22:28:00Z">
        <w:r w:rsidR="00F06D09">
          <w:rPr>
            <w:rFonts w:cstheme="minorHAnsi"/>
          </w:rPr>
          <w:t xml:space="preserve">направлен на выявление </w:t>
        </w:r>
      </w:ins>
      <w:ins w:id="536" w:author="Artem Ryabinov" w:date="2020-08-19T22:30:00Z">
        <w:r w:rsidR="00F06D09">
          <w:rPr>
            <w:rFonts w:cstheme="minorHAnsi"/>
          </w:rPr>
          <w:t xml:space="preserve">сложных </w:t>
        </w:r>
      </w:ins>
      <w:ins w:id="537" w:author="Artem Ryabinov" w:date="2020-08-19T22:28:00Z">
        <w:r w:rsidR="00F06D09">
          <w:rPr>
            <w:rFonts w:cstheme="minorHAnsi"/>
          </w:rPr>
          <w:t xml:space="preserve">аффективных состояний (смех, </w:t>
        </w:r>
      </w:ins>
      <w:ins w:id="538" w:author="Artem Ryabinov" w:date="2020-08-19T22:30:00Z">
        <w:r w:rsidR="00F06D09">
          <w:rPr>
            <w:rFonts w:cstheme="minorHAnsi"/>
          </w:rPr>
          <w:t>уверенность</w:t>
        </w:r>
      </w:ins>
      <w:ins w:id="539" w:author="Artem Ryabinov" w:date="2020-08-19T22:29:00Z">
        <w:r w:rsidR="00F06D09">
          <w:rPr>
            <w:rFonts w:cstheme="minorHAnsi"/>
          </w:rPr>
          <w:t xml:space="preserve">, </w:t>
        </w:r>
      </w:ins>
      <w:ins w:id="540" w:author="Artem Ryabinov" w:date="2020-08-19T22:30:00Z">
        <w:r w:rsidR="00F06D09">
          <w:rPr>
            <w:rFonts w:cstheme="minorHAnsi"/>
          </w:rPr>
          <w:t>неуверенность, остальное)</w:t>
        </w:r>
      </w:ins>
      <w:ins w:id="541" w:author="Artem Ryabinov" w:date="2020-08-19T22:31:00Z">
        <w:r w:rsidR="00F06D09">
          <w:rPr>
            <w:rFonts w:cstheme="minorHAnsi"/>
          </w:rPr>
          <w:t>, нежели базовых эмоций</w:t>
        </w:r>
      </w:ins>
      <w:ins w:id="542" w:author="Artem Ryabinov" w:date="2020-08-19T22:30:00Z">
        <w:r w:rsidR="00F06D09">
          <w:rPr>
            <w:rFonts w:cstheme="minorHAnsi"/>
          </w:rPr>
          <w:t xml:space="preserve">. </w:t>
        </w:r>
      </w:ins>
      <w:del w:id="543" w:author="Artem Ryabinov" w:date="2020-08-19T22:27:00Z">
        <w:r w:rsidR="00C40F4D" w:rsidDel="00F06D09">
          <w:rPr>
            <w:rFonts w:cstheme="minorHAnsi"/>
          </w:rPr>
          <w:delText>не отличается быстродействием.</w:delText>
        </w:r>
        <w:r w:rsidR="00C26545" w:rsidDel="00F06D09">
          <w:rPr>
            <w:rFonts w:cstheme="minorHAnsi"/>
          </w:rPr>
          <w:delText xml:space="preserve"> </w:delText>
        </w:r>
      </w:del>
      <w:proofErr w:type="spellStart"/>
      <w:r w:rsidR="00C40F4D">
        <w:rPr>
          <w:rFonts w:cstheme="minorHAnsi"/>
          <w:lang w:val="en-US"/>
        </w:rPr>
        <w:t>Laithia</w:t>
      </w:r>
      <w:proofErr w:type="spellEnd"/>
      <w:r w:rsidR="00C26545" w:rsidRPr="00C40F4D">
        <w:rPr>
          <w:rFonts w:cstheme="minorHAnsi"/>
        </w:rPr>
        <w:t xml:space="preserve"> </w:t>
      </w:r>
      <w:r w:rsidR="00C26545">
        <w:rPr>
          <w:rFonts w:cstheme="minorHAnsi"/>
        </w:rPr>
        <w:t xml:space="preserve">и др. </w:t>
      </w:r>
      <w:r w:rsidR="00C26545" w:rsidRPr="00F06D09">
        <w:rPr>
          <w:rFonts w:cstheme="minorHAnsi"/>
          <w:lang w:val="en-US"/>
          <w:rPrChange w:id="544" w:author="Artem Ryabinov" w:date="2020-08-19T22:32:00Z">
            <w:rPr>
              <w:rFonts w:cstheme="minorHAnsi"/>
            </w:rPr>
          </w:rPrChange>
        </w:rPr>
        <w:t>[</w:t>
      </w:r>
      <w:ins w:id="545" w:author="Artem Ryabinov" w:date="2020-08-19T22:49:00Z">
        <w:r w:rsidR="00E95E4F" w:rsidRPr="00E95E4F">
          <w:rPr>
            <w:highlight w:val="green"/>
            <w:lang w:val="en-US"/>
            <w:rPrChange w:id="546" w:author="Artem Ryabinov" w:date="2020-08-19T22:50:00Z">
              <w:rPr>
                <w:lang w:val="en-US"/>
              </w:rPr>
            </w:rPrChange>
          </w:rPr>
          <w:t>Lalitha, S., &amp; Tripathi, S. (2016). Emotion detection using perceptual based speech features. 2016 IEEE Annual India Conference (INDICON). doi:10.1109/indicon.2016.7839028</w:t>
        </w:r>
      </w:ins>
      <w:del w:id="547" w:author="Artem Ryabinov" w:date="2020-08-19T22:32:00Z">
        <w:r w:rsidR="00C40F4D" w:rsidRPr="00C40F4D" w:rsidDel="00F06D09">
          <w:rPr>
            <w:rFonts w:cstheme="minorHAnsi"/>
            <w:highlight w:val="green"/>
            <w:lang w:val="en-US"/>
          </w:rPr>
          <w:delText>Laithia</w:delText>
        </w:r>
      </w:del>
      <w:r w:rsidR="00C26545" w:rsidRPr="00482FE9">
        <w:rPr>
          <w:rFonts w:cstheme="minorHAnsi"/>
          <w:lang w:val="en-US"/>
          <w:rPrChange w:id="548" w:author="Artem Ryabinov" w:date="2020-08-19T22:39:00Z">
            <w:rPr>
              <w:rFonts w:cstheme="minorHAnsi"/>
            </w:rPr>
          </w:rPrChange>
        </w:rPr>
        <w:t>]</w:t>
      </w:r>
      <w:ins w:id="549" w:author="Artem Ryabinov" w:date="2020-08-19T22:40:00Z">
        <w:r w:rsidR="00482FE9">
          <w:rPr>
            <w:rFonts w:cstheme="minorHAnsi"/>
            <w:lang w:val="en-US"/>
          </w:rPr>
          <w:t xml:space="preserve">, </w:t>
        </w:r>
        <w:r w:rsidR="00482FE9">
          <w:rPr>
            <w:rFonts w:cstheme="minorHAnsi"/>
          </w:rPr>
          <w:t>напротив</w:t>
        </w:r>
        <w:r w:rsidR="00482FE9" w:rsidRPr="00482FE9">
          <w:rPr>
            <w:rFonts w:cstheme="minorHAnsi"/>
            <w:lang w:val="en-US"/>
            <w:rPrChange w:id="550" w:author="Artem Ryabinov" w:date="2020-08-19T22:40:00Z">
              <w:rPr>
                <w:rFonts w:cstheme="minorHAnsi"/>
              </w:rPr>
            </w:rPrChange>
          </w:rPr>
          <w:t xml:space="preserve">, </w:t>
        </w:r>
      </w:ins>
      <w:del w:id="551" w:author="Artem Ryabinov" w:date="2020-08-19T22:40:00Z">
        <w:r w:rsidR="00C26545" w:rsidRPr="00482FE9" w:rsidDel="00482FE9">
          <w:rPr>
            <w:rFonts w:cstheme="minorHAnsi"/>
            <w:lang w:val="en-US"/>
            <w:rPrChange w:id="552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r w:rsidR="00C40F4D">
        <w:rPr>
          <w:rFonts w:cstheme="minorHAnsi"/>
        </w:rPr>
        <w:t>извлек</w:t>
      </w:r>
      <w:ins w:id="553" w:author="Artem Ryabinov" w:date="2020-08-19T22:40:00Z">
        <w:r w:rsidR="00482FE9">
          <w:rPr>
            <w:rFonts w:cstheme="minorHAnsi"/>
          </w:rPr>
          <w:t>а</w:t>
        </w:r>
      </w:ins>
      <w:r w:rsidR="00C40F4D">
        <w:rPr>
          <w:rFonts w:cstheme="minorHAnsi"/>
        </w:rPr>
        <w:t>ли</w:t>
      </w:r>
      <w:r w:rsidR="00C40F4D" w:rsidRPr="00482FE9">
        <w:rPr>
          <w:rFonts w:cstheme="minorHAnsi"/>
          <w:lang w:val="en-US"/>
          <w:rPrChange w:id="554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з</w:t>
      </w:r>
      <w:r w:rsidR="00C40F4D" w:rsidRPr="00482FE9">
        <w:rPr>
          <w:rFonts w:cstheme="minorHAnsi"/>
          <w:lang w:val="en-US"/>
          <w:rPrChange w:id="555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аудиосигнала</w:t>
      </w:r>
      <w:r w:rsidR="00C40F4D" w:rsidRPr="00482FE9">
        <w:rPr>
          <w:rFonts w:cstheme="minorHAnsi"/>
          <w:lang w:val="en-US"/>
          <w:rPrChange w:id="556" w:author="Artem Ryabinov" w:date="2020-08-19T22:39:00Z">
            <w:rPr>
              <w:rFonts w:cstheme="minorHAnsi"/>
            </w:rPr>
          </w:rPrChange>
        </w:rPr>
        <w:t xml:space="preserve"> </w:t>
      </w:r>
      <w:ins w:id="557" w:author="Artem Ryabinov" w:date="2020-08-19T22:40:00Z">
        <w:r w:rsidR="00482FE9">
          <w:rPr>
            <w:rFonts w:cstheme="minorHAnsi"/>
          </w:rPr>
          <w:t>исключительно</w:t>
        </w:r>
        <w:r w:rsidR="00482FE9" w:rsidRPr="00482FE9">
          <w:rPr>
            <w:rFonts w:cstheme="minorHAnsi"/>
            <w:lang w:val="en-US"/>
            <w:rPrChange w:id="558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пектральные</w:t>
        </w:r>
        <w:r w:rsidR="00482FE9" w:rsidRPr="00482FE9">
          <w:rPr>
            <w:rFonts w:cstheme="minorHAnsi"/>
            <w:lang w:val="en-US"/>
            <w:rPrChange w:id="559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характеристики</w:t>
        </w:r>
      </w:ins>
      <w:ins w:id="560" w:author="Artem Ryabinov" w:date="2020-08-19T22:46:00Z">
        <w:r w:rsidR="00482FE9" w:rsidRPr="00482FE9">
          <w:rPr>
            <w:rFonts w:cstheme="minorHAnsi"/>
            <w:lang w:val="en-US"/>
            <w:rPrChange w:id="561" w:author="Artem Ryabinov" w:date="2020-08-19T22:46:00Z">
              <w:rPr>
                <w:rFonts w:cstheme="minorHAnsi"/>
              </w:rPr>
            </w:rPrChange>
          </w:rPr>
          <w:t>:</w:t>
        </w:r>
      </w:ins>
      <w:ins w:id="562" w:author="Artem Ryabinov" w:date="2020-08-19T22:40:00Z">
        <w:r w:rsidR="00482FE9" w:rsidRPr="00482FE9">
          <w:rPr>
            <w:rFonts w:cstheme="minorHAnsi"/>
            <w:lang w:val="en-US"/>
            <w:rPrChange w:id="563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ins w:id="564" w:author="Artem Ryabinov" w:date="2020-08-19T22:42:00Z">
        <w:r w:rsidR="00482FE9" w:rsidRPr="009E57BC">
          <w:rPr>
            <w:rFonts w:cstheme="minorHAnsi"/>
          </w:rPr>
          <w:t>мел</w:t>
        </w:r>
        <w:r w:rsidR="00482FE9" w:rsidRPr="00482FE9">
          <w:rPr>
            <w:rFonts w:cstheme="minorHAnsi"/>
            <w:lang w:val="en-US"/>
            <w:rPrChange w:id="565" w:author="Artem Ryabinov" w:date="2020-08-19T22:42:00Z">
              <w:rPr>
                <w:rFonts w:cstheme="minorHAnsi"/>
              </w:rPr>
            </w:rPrChange>
          </w:rPr>
          <w:t>-</w:t>
        </w:r>
        <w:proofErr w:type="spellStart"/>
        <w:r w:rsidR="00482FE9" w:rsidRPr="009E57BC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66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частотные</w:t>
        </w:r>
        <w:r w:rsidR="00482FE9" w:rsidRPr="00482FE9">
          <w:rPr>
            <w:rFonts w:cstheme="minorHAnsi"/>
            <w:lang w:val="en-US"/>
            <w:rPrChange w:id="567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68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MFCC</w:t>
        </w:r>
        <w:r w:rsidR="00482FE9" w:rsidRPr="00482FE9">
          <w:rPr>
            <w:rFonts w:cstheme="minorHAnsi"/>
            <w:lang w:val="en-US"/>
            <w:rPrChange w:id="569" w:author="Artem Ryabinov" w:date="2020-08-19T22:42:00Z">
              <w:rPr>
                <w:rFonts w:cstheme="minorHAnsi"/>
              </w:rPr>
            </w:rPrChange>
          </w:rPr>
          <w:t xml:space="preserve">), </w:t>
        </w:r>
        <w:proofErr w:type="spellStart"/>
        <w:r w:rsidR="00482FE9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70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71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линейного</w:t>
        </w:r>
        <w:r w:rsidR="00482FE9" w:rsidRPr="00482FE9">
          <w:rPr>
            <w:rFonts w:cstheme="minorHAnsi"/>
            <w:lang w:val="en-US"/>
            <w:rPrChange w:id="572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предсказания</w:t>
        </w:r>
        <w:r w:rsidR="00482FE9" w:rsidRPr="00482FE9">
          <w:rPr>
            <w:rFonts w:cstheme="minorHAnsi"/>
            <w:lang w:val="en-US"/>
            <w:rPrChange w:id="573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LPC</w:t>
        </w:r>
        <w:r w:rsidR="00482FE9">
          <w:rPr>
            <w:rFonts w:cstheme="minorHAnsi"/>
          </w:rPr>
          <w:t>С</w:t>
        </w:r>
        <w:r w:rsidR="00482FE9" w:rsidRPr="00482FE9">
          <w:rPr>
            <w:rFonts w:cstheme="minorHAnsi"/>
            <w:lang w:val="en-US"/>
            <w:rPrChange w:id="574" w:author="Artem Ryabinov" w:date="2020-08-19T22:42:00Z">
              <w:rPr>
                <w:rFonts w:cstheme="minorHAnsi"/>
              </w:rPr>
            </w:rPrChange>
          </w:rPr>
          <w:t>)</w:t>
        </w:r>
        <w:r w:rsidR="00482FE9">
          <w:rPr>
            <w:rFonts w:cstheme="minorHAnsi"/>
            <w:lang w:val="en-US"/>
          </w:rPr>
          <w:t xml:space="preserve">, </w:t>
        </w:r>
      </w:ins>
      <w:ins w:id="575" w:author="Artem Ryabinov" w:date="2020-08-19T22:44:00Z">
        <w:r w:rsidR="00482FE9" w:rsidRPr="00482FE9">
          <w:rPr>
            <w:rFonts w:cstheme="minorHAnsi"/>
            <w:lang w:val="en-US"/>
          </w:rPr>
          <w:t xml:space="preserve">Perceptual Linear Predictive </w:t>
        </w:r>
        <w:proofErr w:type="spellStart"/>
        <w:r w:rsidR="00482FE9" w:rsidRPr="00482FE9">
          <w:rPr>
            <w:rFonts w:cstheme="minorHAnsi"/>
            <w:lang w:val="en-US"/>
          </w:rPr>
          <w:t>Cepstrum</w:t>
        </w:r>
        <w:proofErr w:type="spellEnd"/>
        <w:r w:rsidR="00482FE9" w:rsidRPr="00482FE9">
          <w:rPr>
            <w:rFonts w:cstheme="minorHAnsi"/>
            <w:lang w:val="en-US"/>
          </w:rPr>
          <w:t xml:space="preserve"> (PLPC)</w:t>
        </w:r>
        <w:r w:rsidR="00482FE9">
          <w:rPr>
            <w:rFonts w:cstheme="minorHAnsi"/>
            <w:lang w:val="en-US"/>
          </w:rPr>
          <w:t xml:space="preserve">, </w:t>
        </w:r>
        <w:r w:rsidR="00482FE9" w:rsidRPr="00482FE9">
          <w:rPr>
            <w:lang w:val="en-US"/>
            <w:rPrChange w:id="576" w:author="Artem Ryabinov" w:date="2020-08-19T22:44:00Z">
              <w:rPr/>
            </w:rPrChange>
          </w:rPr>
          <w:t xml:space="preserve">Mel Frequency Perceptual Linear Predictive </w:t>
        </w:r>
        <w:proofErr w:type="spellStart"/>
        <w:r w:rsidR="00482FE9" w:rsidRPr="00482FE9">
          <w:rPr>
            <w:lang w:val="en-US"/>
            <w:rPrChange w:id="577" w:author="Artem Ryabinov" w:date="2020-08-19T22:44:00Z">
              <w:rPr/>
            </w:rPrChange>
          </w:rPr>
          <w:t>Cepstrum</w:t>
        </w:r>
        <w:proofErr w:type="spellEnd"/>
        <w:r w:rsidR="00482FE9" w:rsidRPr="00482FE9">
          <w:rPr>
            <w:lang w:val="en-US"/>
            <w:rPrChange w:id="578" w:author="Artem Ryabinov" w:date="2020-08-19T22:44:00Z">
              <w:rPr/>
            </w:rPrChange>
          </w:rPr>
          <w:t xml:space="preserve"> (MFPLPC)</w:t>
        </w:r>
      </w:ins>
      <w:ins w:id="579" w:author="Artem Ryabinov" w:date="2020-08-19T22:39:00Z">
        <w:r w:rsidR="00482FE9" w:rsidRPr="00482FE9">
          <w:rPr>
            <w:lang w:val="en-US"/>
            <w:rPrChange w:id="580" w:author="Artem Ryabinov" w:date="2020-08-19T22:39:00Z">
              <w:rPr/>
            </w:rPrChange>
          </w:rPr>
          <w:t xml:space="preserve">, </w:t>
        </w:r>
      </w:ins>
      <w:ins w:id="581" w:author="Artem Ryabinov" w:date="2020-08-19T22:46:00Z">
        <w:r w:rsidR="00482FE9">
          <w:t>ф</w:t>
        </w:r>
      </w:ins>
      <w:ins w:id="582" w:author="Artem Ryabinov" w:date="2020-08-19T22:45:00Z">
        <w:r w:rsidR="00482FE9">
          <w:t>ундаментальная</w:t>
        </w:r>
        <w:r w:rsidR="00482FE9" w:rsidRPr="00482FE9">
          <w:rPr>
            <w:lang w:val="en-US"/>
            <w:rPrChange w:id="583" w:author="Artem Ryabinov" w:date="2020-08-19T22:45:00Z">
              <w:rPr/>
            </w:rPrChange>
          </w:rPr>
          <w:t xml:space="preserve"> </w:t>
        </w:r>
        <w:r w:rsidR="00482FE9">
          <w:t>частота</w:t>
        </w:r>
        <w:r w:rsidR="00482FE9" w:rsidRPr="00482FE9">
          <w:rPr>
            <w:lang w:val="en-US"/>
            <w:rPrChange w:id="584" w:author="Artem Ryabinov" w:date="2020-08-19T22:45:00Z">
              <w:rPr/>
            </w:rPrChange>
          </w:rPr>
          <w:t xml:space="preserve"> </w:t>
        </w:r>
        <w:r w:rsidR="00482FE9">
          <w:rPr>
            <w:lang w:val="en-US"/>
          </w:rPr>
          <w:t>f0</w:t>
        </w:r>
      </w:ins>
      <w:ins w:id="585" w:author="Artem Ryabinov" w:date="2020-08-19T22:39:00Z">
        <w:r w:rsidR="00482FE9" w:rsidRPr="00482FE9">
          <w:rPr>
            <w:lang w:val="en-US"/>
            <w:rPrChange w:id="586" w:author="Artem Ryabinov" w:date="2020-08-19T22:39:00Z">
              <w:rPr/>
            </w:rPrChange>
          </w:rPr>
          <w:t xml:space="preserve">, </w:t>
        </w:r>
      </w:ins>
      <w:ins w:id="587" w:author="Artem Ryabinov" w:date="2020-08-19T22:46:00Z">
        <w:r w:rsidR="00482FE9">
          <w:t>амплитуда</w:t>
        </w:r>
        <w:r w:rsidR="00482FE9" w:rsidRPr="00482FE9">
          <w:rPr>
            <w:lang w:val="en-US"/>
            <w:rPrChange w:id="588" w:author="Artem Ryabinov" w:date="2020-08-19T22:46:00Z">
              <w:rPr/>
            </w:rPrChange>
          </w:rPr>
          <w:t xml:space="preserve">, </w:t>
        </w:r>
        <w:r w:rsidR="00482FE9">
          <w:t>фаза</w:t>
        </w:r>
        <w:r w:rsidR="00482FE9" w:rsidRPr="00482FE9">
          <w:rPr>
            <w:lang w:val="en-US"/>
            <w:rPrChange w:id="589" w:author="Artem Ryabinov" w:date="2020-08-19T22:46:00Z">
              <w:rPr/>
            </w:rPrChange>
          </w:rPr>
          <w:t xml:space="preserve">, </w:t>
        </w:r>
        <w:r w:rsidR="00482FE9">
          <w:t>а</w:t>
        </w:r>
        <w:r w:rsidR="00482FE9" w:rsidRPr="00482FE9">
          <w:rPr>
            <w:lang w:val="en-US"/>
            <w:rPrChange w:id="590" w:author="Artem Ryabinov" w:date="2020-08-19T22:46:00Z">
              <w:rPr/>
            </w:rPrChange>
          </w:rPr>
          <w:t xml:space="preserve"> </w:t>
        </w:r>
        <w:r w:rsidR="00482FE9">
          <w:t>также</w:t>
        </w:r>
        <w:r w:rsidR="00482FE9" w:rsidRPr="00482FE9">
          <w:rPr>
            <w:lang w:val="en-US"/>
            <w:rPrChange w:id="591" w:author="Artem Ryabinov" w:date="2020-08-19T22:46:00Z">
              <w:rPr/>
            </w:rPrChange>
          </w:rPr>
          <w:t xml:space="preserve"> </w:t>
        </w:r>
        <w:r w:rsidR="00482FE9">
          <w:t>их</w:t>
        </w:r>
        <w:r w:rsidR="00482FE9" w:rsidRPr="00482FE9">
          <w:rPr>
            <w:lang w:val="en-US"/>
            <w:rPrChange w:id="592" w:author="Artem Ryabinov" w:date="2020-08-19T22:46:00Z">
              <w:rPr/>
            </w:rPrChange>
          </w:rPr>
          <w:t xml:space="preserve"> </w:t>
        </w:r>
        <w:r w:rsidR="00482FE9">
          <w:t>статистические</w:t>
        </w:r>
        <w:r w:rsidR="00482FE9" w:rsidRPr="00482FE9">
          <w:rPr>
            <w:lang w:val="en-US"/>
            <w:rPrChange w:id="593" w:author="Artem Ryabinov" w:date="2020-08-19T22:46:00Z">
              <w:rPr/>
            </w:rPrChange>
          </w:rPr>
          <w:t xml:space="preserve"> </w:t>
        </w:r>
        <w:r w:rsidR="00482FE9">
          <w:t>функции</w:t>
        </w:r>
        <w:r w:rsidR="00482FE9" w:rsidRPr="00482FE9">
          <w:rPr>
            <w:lang w:val="en-US"/>
            <w:rPrChange w:id="594" w:author="Artem Ryabinov" w:date="2020-08-19T22:46:00Z">
              <w:rPr/>
            </w:rPrChange>
          </w:rPr>
          <w:t xml:space="preserve">, </w:t>
        </w:r>
      </w:ins>
      <w:ins w:id="595" w:author="Artem Ryabinov" w:date="2020-08-19T22:40:00Z">
        <w:r w:rsidR="00482FE9">
          <w:rPr>
            <w:rFonts w:cstheme="minorHAnsi"/>
          </w:rPr>
          <w:t>получив</w:t>
        </w:r>
        <w:r w:rsidR="00482FE9" w:rsidRPr="00482FE9">
          <w:rPr>
            <w:rFonts w:cstheme="minorHAnsi"/>
            <w:lang w:val="en-US"/>
            <w:rPrChange w:id="596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del w:id="597" w:author="Artem Ryabinov" w:date="2020-08-19T22:39:00Z">
        <w:r w:rsidR="00C40F4D" w:rsidDel="00482FE9">
          <w:rPr>
            <w:rFonts w:cstheme="minorHAnsi"/>
          </w:rPr>
          <w:delText>низкоуровневые</w:delText>
        </w:r>
        <w:r w:rsidR="00C40F4D" w:rsidRPr="00482FE9" w:rsidDel="00482FE9">
          <w:rPr>
            <w:rFonts w:cstheme="minorHAnsi"/>
            <w:lang w:val="en-US"/>
            <w:rPrChange w:id="598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дескрипторы</w:delText>
        </w:r>
        <w:r w:rsidR="00C40F4D" w:rsidRPr="00482FE9" w:rsidDel="00482FE9">
          <w:rPr>
            <w:rFonts w:cstheme="minorHAnsi"/>
            <w:lang w:val="en-US"/>
            <w:rPrChange w:id="599" w:author="Artem Ryabinov" w:date="2020-08-19T22:39:00Z">
              <w:rPr>
                <w:rFonts w:cstheme="minorHAnsi"/>
              </w:rPr>
            </w:rPrChange>
          </w:rPr>
          <w:delText xml:space="preserve"> (</w:delText>
        </w:r>
        <w:r w:rsidR="00C40F4D" w:rsidDel="00482FE9">
          <w:rPr>
            <w:rFonts w:cstheme="minorHAnsi"/>
          </w:rPr>
          <w:delText>высота</w:delText>
        </w:r>
        <w:r w:rsidR="00C40F4D" w:rsidRPr="00482FE9" w:rsidDel="00482FE9">
          <w:rPr>
            <w:rFonts w:cstheme="minorHAnsi"/>
            <w:lang w:val="en-US"/>
            <w:rPrChange w:id="600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тона</w:delText>
        </w:r>
        <w:r w:rsidR="00C40F4D" w:rsidRPr="00482FE9" w:rsidDel="00482FE9">
          <w:rPr>
            <w:rFonts w:cstheme="minorHAnsi"/>
            <w:lang w:val="en-US"/>
            <w:rPrChange w:id="601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энергия</w:delText>
        </w:r>
        <w:r w:rsidR="00C40F4D" w:rsidRPr="00482FE9" w:rsidDel="00482FE9">
          <w:rPr>
            <w:rFonts w:cstheme="minorHAnsi"/>
            <w:lang w:val="en-US"/>
            <w:rPrChange w:id="602" w:author="Artem Ryabinov" w:date="2020-08-19T22:39:00Z">
              <w:rPr>
                <w:rFonts w:cstheme="minorHAnsi"/>
              </w:rPr>
            </w:rPrChange>
          </w:rPr>
          <w:delText xml:space="preserve">, </w:delText>
        </w:r>
      </w:del>
      <w:del w:id="603" w:author="Artem Ryabinov" w:date="2020-08-19T21:07:00Z">
        <w:r w:rsidR="00C40F4D" w:rsidDel="00805016">
          <w:rPr>
            <w:rFonts w:cstheme="minorHAnsi"/>
            <w:lang w:val="en-US"/>
          </w:rPr>
          <w:delText>jitter</w:delText>
        </w:r>
        <w:r w:rsidR="00C40F4D" w:rsidRPr="00482FE9" w:rsidDel="00805016">
          <w:rPr>
            <w:rFonts w:cstheme="minorHAnsi"/>
            <w:lang w:val="en-US"/>
            <w:rPrChange w:id="604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del w:id="605" w:author="Artem Ryabinov" w:date="2020-08-19T21:09:00Z">
        <w:r w:rsidR="00C40F4D" w:rsidDel="00805016">
          <w:rPr>
            <w:rFonts w:cstheme="minorHAnsi"/>
            <w:lang w:val="en-US"/>
          </w:rPr>
          <w:delText>shimmer</w:delText>
        </w:r>
        <w:r w:rsidR="00C40F4D" w:rsidRPr="00482FE9" w:rsidDel="00805016">
          <w:rPr>
            <w:rFonts w:cstheme="minorHAnsi"/>
            <w:lang w:val="en-US"/>
            <w:rPrChange w:id="606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HNR</w:delText>
        </w:r>
        <w:r w:rsidR="00C40F4D" w:rsidRPr="00482FE9" w:rsidDel="00805016">
          <w:rPr>
            <w:rFonts w:cstheme="minorHAnsi"/>
            <w:lang w:val="en-US"/>
            <w:rPrChange w:id="607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ZCR</w:delText>
        </w:r>
      </w:del>
      <w:del w:id="608" w:author="Artem Ryabinov" w:date="2020-08-19T22:39:00Z">
        <w:r w:rsidR="00C40F4D" w:rsidRPr="00482FE9" w:rsidDel="00482FE9">
          <w:rPr>
            <w:rFonts w:cstheme="minorHAnsi"/>
            <w:lang w:val="en-US"/>
            <w:rPrChange w:id="609" w:author="Artem Ryabinov" w:date="2020-08-19T22:39:00Z">
              <w:rPr>
                <w:rFonts w:cstheme="minorHAnsi"/>
              </w:rPr>
            </w:rPrChange>
          </w:rPr>
          <w:delText xml:space="preserve">) </w:delText>
        </w:r>
        <w:r w:rsidR="00C40F4D" w:rsidDel="00482FE9">
          <w:rPr>
            <w:rFonts w:cstheme="minorHAnsi"/>
          </w:rPr>
          <w:delText>и</w:delText>
        </w:r>
        <w:r w:rsidR="00C40F4D" w:rsidRPr="00482FE9" w:rsidDel="00482FE9">
          <w:rPr>
            <w:rFonts w:cstheme="minorHAnsi"/>
            <w:lang w:val="en-US"/>
            <w:rPrChange w:id="610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их</w:delText>
        </w:r>
        <w:r w:rsidR="00C40F4D" w:rsidRPr="00482FE9" w:rsidDel="00482FE9">
          <w:rPr>
            <w:rFonts w:cstheme="minorHAnsi"/>
            <w:lang w:val="en-US"/>
            <w:rPrChange w:id="611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статистические</w:delText>
        </w:r>
        <w:r w:rsidR="00C40F4D" w:rsidRPr="00482FE9" w:rsidDel="00482FE9">
          <w:rPr>
            <w:rFonts w:cstheme="minorHAnsi"/>
            <w:lang w:val="en-US"/>
            <w:rPrChange w:id="612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функции</w:delText>
        </w:r>
        <w:r w:rsidR="00C40F4D" w:rsidRPr="00482FE9" w:rsidDel="00482FE9">
          <w:rPr>
            <w:rFonts w:cstheme="minorHAnsi"/>
            <w:lang w:val="en-US"/>
            <w:rPrChange w:id="613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получив</w:delText>
        </w:r>
        <w:r w:rsidR="00C40F4D" w:rsidRPr="00482FE9" w:rsidDel="00482FE9">
          <w:rPr>
            <w:rFonts w:cstheme="minorHAnsi"/>
            <w:lang w:val="en-US"/>
            <w:rPrChange w:id="614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ins w:id="615" w:author="Artem Ryabinov" w:date="2020-08-19T22:48:00Z">
        <w:r w:rsidR="00482FE9">
          <w:rPr>
            <w:rFonts w:cstheme="minorHAnsi"/>
            <w:lang w:val="en-US"/>
          </w:rPr>
          <w:t>64</w:t>
        </w:r>
      </w:ins>
      <w:del w:id="616" w:author="Artem Ryabinov" w:date="2020-08-19T22:48:00Z">
        <w:r w:rsidR="00C40F4D" w:rsidRPr="00482FE9" w:rsidDel="00482FE9">
          <w:rPr>
            <w:rFonts w:cstheme="minorHAnsi"/>
            <w:lang w:val="en-US"/>
            <w:rPrChange w:id="617" w:author="Artem Ryabinov" w:date="2020-08-19T22:39:00Z">
              <w:rPr>
                <w:rFonts w:cstheme="minorHAnsi"/>
              </w:rPr>
            </w:rPrChange>
          </w:rPr>
          <w:delText>{</w:delText>
        </w:r>
      </w:del>
      <w:del w:id="618" w:author="Artem Ryabinov" w:date="2020-08-19T22:40:00Z">
        <w:r w:rsidR="00C40F4D" w:rsidRPr="00C45228" w:rsidDel="00482FE9">
          <w:rPr>
            <w:rFonts w:cstheme="minorHAnsi"/>
            <w:highlight w:val="darkYellow"/>
            <w:rPrChange w:id="619" w:author="Artem Ryabinov" w:date="2020-08-19T20:54:00Z">
              <w:rPr>
                <w:rFonts w:cstheme="minorHAnsi"/>
              </w:rPr>
            </w:rPrChange>
          </w:rPr>
          <w:delText>размерность</w:delText>
        </w:r>
      </w:del>
      <w:del w:id="620" w:author="Artem Ryabinov" w:date="2020-08-19T22:48:00Z">
        <w:r w:rsidR="00C40F4D" w:rsidRPr="00482FE9" w:rsidDel="00482FE9">
          <w:rPr>
            <w:rFonts w:cstheme="minorHAnsi"/>
            <w:lang w:val="en-US"/>
            <w:rPrChange w:id="621" w:author="Artem Ryabinov" w:date="2020-08-19T22:39:00Z">
              <w:rPr>
                <w:rFonts w:cstheme="minorHAnsi"/>
              </w:rPr>
            </w:rPrChange>
          </w:rPr>
          <w:delText>}</w:delText>
        </w:r>
      </w:del>
      <w:r w:rsidR="00C40F4D" w:rsidRPr="00482FE9">
        <w:rPr>
          <w:rFonts w:cstheme="minorHAnsi"/>
          <w:lang w:val="en-US"/>
          <w:rPrChange w:id="622" w:author="Artem Ryabinov" w:date="2020-08-19T22:39:00Z">
            <w:rPr>
              <w:rFonts w:cstheme="minorHAnsi"/>
            </w:rPr>
          </w:rPrChange>
        </w:rPr>
        <w:t>-</w:t>
      </w:r>
      <w:ins w:id="623" w:author="Artem Ryabinov" w:date="2020-08-19T22:41:00Z">
        <w:r w:rsidR="00482FE9">
          <w:rPr>
            <w:rFonts w:cstheme="minorHAnsi"/>
          </w:rPr>
          <w:t>раз</w:t>
        </w:r>
      </w:ins>
      <w:r w:rsidR="00C40F4D">
        <w:rPr>
          <w:rFonts w:cstheme="minorHAnsi"/>
        </w:rPr>
        <w:t>мерный</w:t>
      </w:r>
      <w:r w:rsidR="00C40F4D" w:rsidRPr="00482FE9">
        <w:rPr>
          <w:rFonts w:cstheme="minorHAnsi"/>
          <w:lang w:val="en-US"/>
          <w:rPrChange w:id="624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вектор</w:t>
      </w:r>
      <w:r w:rsidR="00C40F4D" w:rsidRPr="00482FE9">
        <w:rPr>
          <w:rFonts w:cstheme="minorHAnsi"/>
          <w:lang w:val="en-US"/>
          <w:rPrChange w:id="625" w:author="Artem Ryabinov" w:date="2020-08-19T22:39:00Z">
            <w:rPr>
              <w:rFonts w:cstheme="minorHAnsi"/>
            </w:rPr>
          </w:rPrChange>
        </w:rPr>
        <w:t xml:space="preserve">, </w:t>
      </w:r>
      <w:r w:rsidR="00C40F4D">
        <w:rPr>
          <w:rFonts w:cstheme="minorHAnsi"/>
        </w:rPr>
        <w:t>который</w:t>
      </w:r>
      <w:r w:rsidR="00C40F4D" w:rsidRPr="00482FE9">
        <w:rPr>
          <w:rFonts w:cstheme="minorHAnsi"/>
          <w:lang w:val="en-US"/>
          <w:rPrChange w:id="626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был</w:t>
      </w:r>
      <w:r w:rsidR="00C40F4D" w:rsidRPr="00482FE9">
        <w:rPr>
          <w:rFonts w:cstheme="minorHAnsi"/>
          <w:lang w:val="en-US"/>
          <w:rPrChange w:id="627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спользован</w:t>
      </w:r>
      <w:r w:rsidR="00C40F4D" w:rsidRPr="00482FE9">
        <w:rPr>
          <w:rFonts w:cstheme="minorHAnsi"/>
          <w:lang w:val="en-US"/>
          <w:rPrChange w:id="628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для</w:t>
      </w:r>
      <w:r w:rsidR="00C40F4D" w:rsidRPr="00482FE9">
        <w:rPr>
          <w:rFonts w:cstheme="minorHAnsi"/>
          <w:lang w:val="en-US"/>
          <w:rPrChange w:id="629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обучения</w:t>
      </w:r>
      <w:r w:rsidR="00C40F4D" w:rsidRPr="00482FE9">
        <w:rPr>
          <w:rFonts w:cstheme="minorHAnsi"/>
          <w:lang w:val="en-US"/>
          <w:rPrChange w:id="630" w:author="Artem Ryabinov" w:date="2020-08-19T22:39:00Z">
            <w:rPr>
              <w:rFonts w:cstheme="minorHAnsi"/>
            </w:rPr>
          </w:rPrChange>
        </w:rPr>
        <w:t xml:space="preserve"> </w:t>
      </w:r>
      <w:ins w:id="631" w:author="Artem Ryabinov" w:date="2020-08-19T22:41:00Z">
        <w:r w:rsidR="00482FE9">
          <w:rPr>
            <w:rFonts w:cstheme="minorHAnsi"/>
          </w:rPr>
          <w:t>глубокой</w:t>
        </w:r>
        <w:r w:rsidR="00482FE9" w:rsidRPr="00482FE9">
          <w:rPr>
            <w:rFonts w:cstheme="minorHAnsi"/>
            <w:lang w:val="en-US"/>
            <w:rPrChange w:id="632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нейронной</w:t>
        </w:r>
        <w:r w:rsidR="00482FE9" w:rsidRPr="00482FE9">
          <w:rPr>
            <w:rFonts w:cstheme="minorHAnsi"/>
            <w:lang w:val="en-US"/>
            <w:rPrChange w:id="633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ети</w:t>
        </w:r>
      </w:ins>
      <w:del w:id="634" w:author="Artem Ryabinov" w:date="2020-08-19T22:41:00Z">
        <w:r w:rsidR="00C40F4D" w:rsidDel="00482FE9">
          <w:rPr>
            <w:rFonts w:cstheme="minorHAnsi"/>
            <w:lang w:val="en-US"/>
          </w:rPr>
          <w:delText>SVM</w:delText>
        </w:r>
      </w:del>
      <w:r w:rsidR="00C40F4D" w:rsidRPr="00482FE9">
        <w:rPr>
          <w:rFonts w:cstheme="minorHAnsi"/>
          <w:lang w:val="en-US"/>
          <w:rPrChange w:id="635" w:author="Artem Ryabinov" w:date="2020-08-19T22:39:00Z">
            <w:rPr>
              <w:rFonts w:cstheme="minorHAnsi"/>
            </w:rPr>
          </w:rPrChange>
        </w:rPr>
        <w:t xml:space="preserve">. </w:t>
      </w:r>
      <w:r w:rsidR="00C40F4D">
        <w:rPr>
          <w:rFonts w:cstheme="minorHAnsi"/>
        </w:rPr>
        <w:t>Получен результат в 8</w:t>
      </w:r>
      <w:ins w:id="636" w:author="Artem Ryabinov" w:date="2020-08-19T22:47:00Z">
        <w:r w:rsidR="00482FE9">
          <w:rPr>
            <w:rFonts w:cstheme="minorHAnsi"/>
          </w:rPr>
          <w:t>5,7</w:t>
        </w:r>
      </w:ins>
      <w:del w:id="637" w:author="Artem Ryabinov" w:date="2020-08-19T22:47:00Z">
        <w:r w:rsidR="00C40F4D" w:rsidDel="00482FE9">
          <w:rPr>
            <w:rFonts w:cstheme="minorHAnsi"/>
          </w:rPr>
          <w:delText>1</w:delText>
        </w:r>
      </w:del>
      <w:r w:rsidR="00C40F4D">
        <w:rPr>
          <w:rFonts w:cstheme="minorHAnsi"/>
        </w:rPr>
        <w:t xml:space="preserve">% точности распознавания одной из </w:t>
      </w:r>
      <w:ins w:id="638" w:author="Artem Ryabinov" w:date="2020-08-19T22:47:00Z">
        <w:r w:rsidR="00482FE9" w:rsidRPr="00482FE9">
          <w:rPr>
            <w:rFonts w:cstheme="minorHAnsi"/>
            <w:rPrChange w:id="639" w:author="Artem Ryabinov" w:date="2020-08-19T22:47:00Z">
              <w:rPr>
                <w:rFonts w:cstheme="minorHAnsi"/>
                <w:highlight w:val="darkYellow"/>
              </w:rPr>
            </w:rPrChange>
          </w:rPr>
          <w:t>семи</w:t>
        </w:r>
      </w:ins>
      <w:del w:id="640" w:author="Artem Ryabinov" w:date="2020-08-19T22:47:00Z">
        <w:r w:rsidR="00C40F4D" w:rsidRPr="00C45228" w:rsidDel="00482FE9">
          <w:rPr>
            <w:rFonts w:cstheme="minorHAnsi"/>
            <w:highlight w:val="darkYellow"/>
            <w:rPrChange w:id="641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эмоций на наборе данных </w:t>
      </w:r>
      <w:ins w:id="642" w:author="Artem Ryabinov" w:date="2020-08-19T22:48:00Z">
        <w:r w:rsidR="00482FE9" w:rsidRPr="00482FE9">
          <w:rPr>
            <w:rFonts w:cstheme="minorHAnsi"/>
            <w:lang w:val="en-US"/>
            <w:rPrChange w:id="643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Emo</w:t>
        </w:r>
        <w:r w:rsidR="00482FE9" w:rsidRPr="00482FE9">
          <w:rPr>
            <w:rFonts w:cstheme="minorHAnsi"/>
            <w:rPrChange w:id="644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-</w:t>
        </w:r>
        <w:r w:rsidR="00482FE9" w:rsidRPr="00482FE9">
          <w:rPr>
            <w:rFonts w:cstheme="minorHAnsi"/>
            <w:lang w:val="en-US"/>
            <w:rPrChange w:id="645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DB</w:t>
        </w:r>
      </w:ins>
      <w:del w:id="646" w:author="Artem Ryabinov" w:date="2020-08-19T22:48:00Z">
        <w:r w:rsidR="00C40F4D" w:rsidRPr="00C45228" w:rsidDel="00482FE9">
          <w:rPr>
            <w:rFonts w:cstheme="minorHAnsi"/>
            <w:highlight w:val="darkYellow"/>
            <w:rPrChange w:id="647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. </w:t>
      </w:r>
      <w:ins w:id="648" w:author="Artem Ryabinov" w:date="2020-08-19T22:48:00Z">
        <w:r w:rsidR="00482FE9">
          <w:rPr>
            <w:rFonts w:cstheme="minorHAnsi"/>
          </w:rPr>
          <w:t>Стоит отметить, что в их работе отсутствует описание использованной ар</w:t>
        </w:r>
      </w:ins>
      <w:ins w:id="649" w:author="Artem Ryabinov" w:date="2020-08-19T22:49:00Z">
        <w:r w:rsidR="00482FE9">
          <w:rPr>
            <w:rFonts w:cstheme="minorHAnsi"/>
          </w:rPr>
          <w:t xml:space="preserve">хитектуры глубокой нейронной сети. </w:t>
        </w:r>
      </w:ins>
      <w:proofErr w:type="spellStart"/>
      <w:r w:rsidR="00C40F4D">
        <w:rPr>
          <w:rFonts w:cstheme="minorHAnsi"/>
          <w:lang w:val="en-US"/>
        </w:rPr>
        <w:t>M</w:t>
      </w:r>
      <w:ins w:id="650" w:author="Artem Ryabinov" w:date="2020-08-19T22:52:00Z">
        <w:r w:rsidR="00E95E4F">
          <w:rPr>
            <w:rFonts w:cstheme="minorHAnsi"/>
            <w:lang w:val="en-US"/>
          </w:rPr>
          <w:t>et</w:t>
        </w:r>
      </w:ins>
      <w:r w:rsidR="00C40F4D">
        <w:rPr>
          <w:rFonts w:cstheme="minorHAnsi"/>
          <w:lang w:val="en-US"/>
        </w:rPr>
        <w:t>allinou</w:t>
      </w:r>
      <w:proofErr w:type="spellEnd"/>
      <w:r w:rsidR="00C40F4D" w:rsidRPr="00E95E4F">
        <w:rPr>
          <w:rFonts w:cstheme="minorHAnsi"/>
          <w:lang w:val="en-US"/>
          <w:rPrChange w:id="651" w:author="Artem Ryabinov" w:date="2020-08-19T22:52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</w:t>
      </w:r>
      <w:r w:rsidR="00C40F4D" w:rsidRPr="00E95E4F">
        <w:rPr>
          <w:rFonts w:cstheme="minorHAnsi"/>
          <w:lang w:val="en-US"/>
          <w:rPrChange w:id="652" w:author="Artem Ryabinov" w:date="2020-08-19T22:52:00Z">
            <w:rPr>
              <w:rFonts w:cstheme="minorHAnsi"/>
            </w:rPr>
          </w:rPrChange>
        </w:rPr>
        <w:t xml:space="preserve"> </w:t>
      </w:r>
      <w:proofErr w:type="spellStart"/>
      <w:r w:rsidR="00C40F4D">
        <w:rPr>
          <w:rFonts w:cstheme="minorHAnsi"/>
        </w:rPr>
        <w:t>др</w:t>
      </w:r>
      <w:proofErr w:type="spellEnd"/>
      <w:r w:rsidR="00C40F4D" w:rsidRPr="00E95E4F">
        <w:rPr>
          <w:rFonts w:cstheme="minorHAnsi"/>
          <w:lang w:val="en-US"/>
          <w:rPrChange w:id="653" w:author="Artem Ryabinov" w:date="2020-08-19T22:52:00Z">
            <w:rPr>
              <w:rFonts w:cstheme="minorHAnsi"/>
            </w:rPr>
          </w:rPrChange>
        </w:rPr>
        <w:t>. [</w:t>
      </w:r>
      <w:proofErr w:type="spellStart"/>
      <w:ins w:id="654" w:author="Artem Ryabinov" w:date="2020-08-19T22:52:00Z">
        <w:r w:rsidR="00E95E4F" w:rsidRPr="00E95E4F">
          <w:rPr>
            <w:rFonts w:cstheme="minorHAnsi"/>
            <w:highlight w:val="green"/>
            <w:lang w:val="en-US"/>
            <w:rPrChange w:id="655" w:author="Artem Ryabinov" w:date="2020-08-19T22:52:00Z">
              <w:rPr>
                <w:rFonts w:cstheme="minorHAnsi"/>
                <w:lang w:val="en-US"/>
              </w:rPr>
            </w:rPrChange>
          </w:rPr>
          <w:t>Metallinou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56" w:author="Artem Ryabinov" w:date="2020-08-19T22:52:00Z">
              <w:rPr>
                <w:rFonts w:cstheme="minorHAnsi"/>
                <w:lang w:val="en-US"/>
              </w:rPr>
            </w:rPrChange>
          </w:rPr>
          <w:t>, A.; Lee, S.; Narayanan, S.: Audio-visual emotion recognition using Gaussian mixture models for face and voice in Proc. Int.</w:t>
        </w:r>
        <w:r w:rsidR="00E95E4F" w:rsidRPr="00E95E4F">
          <w:rPr>
            <w:rFonts w:cstheme="minorHAnsi"/>
            <w:highlight w:val="green"/>
            <w:lang w:val="en-US"/>
            <w:rPrChange w:id="657" w:author="Artem Ryabinov" w:date="2020-08-19T22:52:00Z">
              <w:rPr>
                <w:rFonts w:cstheme="minorHAnsi"/>
                <w:lang w:val="en-US"/>
              </w:rPr>
            </w:rPrChange>
          </w:rPr>
          <w:t xml:space="preserve">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658" w:author="Artem Ryabinov" w:date="2020-08-19T22:52:00Z">
              <w:rPr>
                <w:rFonts w:cstheme="minorHAnsi"/>
                <w:lang w:val="en-US"/>
              </w:rPr>
            </w:rPrChange>
          </w:rPr>
          <w:t>Symp</w:t>
        </w:r>
        <w:proofErr w:type="spellEnd"/>
        <w:r w:rsidR="00E95E4F" w:rsidRPr="00E95E4F">
          <w:rPr>
            <w:rFonts w:cstheme="minorHAnsi"/>
            <w:highlight w:val="green"/>
            <w:rPrChange w:id="659" w:author="Artem Ryabinov" w:date="2020-08-19T22:52:00Z">
              <w:rPr>
                <w:rFonts w:cstheme="minorHAnsi"/>
                <w:lang w:val="en-US"/>
              </w:rPr>
            </w:rPrChange>
          </w:rPr>
          <w:t xml:space="preserve">. </w:t>
        </w:r>
        <w:r w:rsidR="00E95E4F" w:rsidRPr="00E95E4F">
          <w:rPr>
            <w:rFonts w:cstheme="minorHAnsi"/>
            <w:highlight w:val="green"/>
            <w:lang w:val="en-US"/>
            <w:rPrChange w:id="660" w:author="Artem Ryabinov" w:date="2020-08-19T22:52:00Z">
              <w:rPr>
                <w:rFonts w:cstheme="minorHAnsi"/>
                <w:lang w:val="en-US"/>
              </w:rPr>
            </w:rPrChange>
          </w:rPr>
          <w:t>Multimedia</w:t>
        </w:r>
        <w:r w:rsidR="00E95E4F" w:rsidRPr="00E95E4F">
          <w:rPr>
            <w:rFonts w:cstheme="minorHAnsi"/>
            <w:highlight w:val="green"/>
            <w:rPrChange w:id="661" w:author="Artem Ryabinov" w:date="2020-08-19T22:52:00Z">
              <w:rPr>
                <w:rFonts w:cstheme="minorHAnsi"/>
                <w:lang w:val="en-US"/>
              </w:rPr>
            </w:rPrChange>
          </w:rPr>
          <w:t>, 2008, 250–257.</w:t>
        </w:r>
      </w:ins>
      <w:del w:id="662" w:author="Artem Ryabinov" w:date="2020-08-19T22:52:00Z">
        <w:r w:rsidR="00C40F4D" w:rsidRPr="00C40F4D" w:rsidDel="00E95E4F">
          <w:rPr>
            <w:rFonts w:cstheme="minorHAnsi"/>
            <w:highlight w:val="green"/>
          </w:rPr>
          <w:delText>34</w:delText>
        </w:r>
      </w:del>
      <w:r w:rsidR="00C40F4D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спользовали 39-размерный </w:t>
      </w:r>
      <w:ins w:id="663" w:author="Artem Ryabinov" w:date="2020-08-19T20:55:00Z">
        <w:r w:rsidR="00C45228">
          <w:rPr>
            <w:rFonts w:cstheme="minorHAnsi"/>
          </w:rPr>
          <w:t xml:space="preserve">признаковый </w:t>
        </w:r>
      </w:ins>
      <w:r w:rsidR="00C40F4D">
        <w:rPr>
          <w:rFonts w:cstheme="minorHAnsi"/>
        </w:rPr>
        <w:t>вектор</w:t>
      </w:r>
      <w:ins w:id="664" w:author="Artem Ryabinov" w:date="2020-08-19T20:55:00Z">
        <w:r w:rsidR="00C45228">
          <w:rPr>
            <w:rFonts w:cstheme="minorHAnsi"/>
          </w:rPr>
          <w:t xml:space="preserve"> на основе</w:t>
        </w:r>
      </w:ins>
      <w:r w:rsidR="00C40F4D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MFCC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для обучения </w:t>
      </w:r>
      <w:del w:id="665" w:author="Artem Ryabinov" w:date="2020-08-19T20:55:00Z">
        <w:r w:rsidR="00C40F4D" w:rsidDel="00C45228">
          <w:rPr>
            <w:rFonts w:cstheme="minorHAnsi"/>
          </w:rPr>
          <w:delText xml:space="preserve">модели </w:delText>
        </w:r>
        <w:r w:rsidR="00C40F4D" w:rsidDel="00C45228">
          <w:rPr>
            <w:rFonts w:cstheme="minorHAnsi"/>
            <w:lang w:val="en-US"/>
          </w:rPr>
          <w:delText>GMM</w:delText>
        </w:r>
      </w:del>
      <w:ins w:id="666" w:author="Artem Ryabinov" w:date="2020-08-19T20:55:00Z">
        <w:r w:rsidR="00C45228">
          <w:rPr>
            <w:rFonts w:cstheme="minorHAnsi"/>
          </w:rPr>
          <w:t>смешанной гауссовской модели</w:t>
        </w:r>
      </w:ins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</w:rPr>
        <w:t xml:space="preserve">получив </w:t>
      </w:r>
      <w:r w:rsidR="00F153C6">
        <w:rPr>
          <w:rFonts w:cstheme="minorHAnsi"/>
        </w:rPr>
        <w:t xml:space="preserve">среднюю </w:t>
      </w:r>
      <w:r w:rsidR="00C40F4D">
        <w:rPr>
          <w:rFonts w:cstheme="minorHAnsi"/>
        </w:rPr>
        <w:t xml:space="preserve">точность распознавания на наборе данных </w:t>
      </w:r>
      <w:r w:rsidR="00C40F4D">
        <w:rPr>
          <w:rFonts w:cstheme="minorHAnsi"/>
          <w:lang w:val="en-US"/>
        </w:rPr>
        <w:t>IEMOCAP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>54</w:t>
      </w:r>
      <w:r w:rsidR="00F153C6">
        <w:rPr>
          <w:rFonts w:cstheme="minorHAnsi"/>
        </w:rPr>
        <w:t>.</w:t>
      </w:r>
      <w:r w:rsidR="00C40F4D">
        <w:rPr>
          <w:rFonts w:cstheme="minorHAnsi"/>
        </w:rPr>
        <w:t>34%</w:t>
      </w:r>
      <w:r w:rsidR="00F153C6">
        <w:rPr>
          <w:rFonts w:cstheme="minorHAnsi"/>
        </w:rPr>
        <w:t>, однако не использовали этот набор данных целиком, ограничившись образцами, представленными лишь четырьмя базовыми эмоциями.</w:t>
      </w:r>
      <w:ins w:id="667" w:author="Artem Ryabinov" w:date="2020-08-19T20:59:00Z">
        <w:r w:rsidR="00C45228">
          <w:rPr>
            <w:rFonts w:cstheme="minorHAnsi"/>
          </w:rPr>
          <w:t xml:space="preserve"> Наконец</w:t>
        </w:r>
        <w:r w:rsidR="00C45228" w:rsidRPr="00E95E4F">
          <w:rPr>
            <w:rFonts w:cstheme="minorHAnsi"/>
            <w:lang w:val="en-US"/>
            <w:rPrChange w:id="668" w:author="Artem Ryabinov" w:date="2020-08-19T22:51:00Z">
              <w:rPr>
                <w:rFonts w:cstheme="minorHAnsi"/>
              </w:rPr>
            </w:rPrChange>
          </w:rPr>
          <w:t xml:space="preserve">, </w:t>
        </w:r>
        <w:proofErr w:type="spellStart"/>
        <w:r w:rsidR="00C45228">
          <w:rPr>
            <w:rFonts w:cstheme="minorHAnsi"/>
            <w:lang w:val="en-US"/>
          </w:rPr>
          <w:t>Petrushin</w:t>
        </w:r>
        <w:proofErr w:type="spellEnd"/>
        <w:r w:rsidR="00C45228" w:rsidRPr="008E0DA2">
          <w:rPr>
            <w:rFonts w:cstheme="minorHAnsi"/>
            <w:lang w:val="en-US"/>
          </w:rPr>
          <w:t xml:space="preserve"> [</w:t>
        </w:r>
      </w:ins>
      <w:proofErr w:type="spellStart"/>
      <w:ins w:id="669" w:author="Artem Ryabinov" w:date="2020-08-19T22:51:00Z">
        <w:r w:rsidR="00E95E4F" w:rsidRPr="00E95E4F">
          <w:rPr>
            <w:rFonts w:cstheme="minorHAnsi"/>
            <w:highlight w:val="green"/>
            <w:lang w:val="en-US"/>
            <w:rPrChange w:id="670" w:author="Artem Ryabinov" w:date="2020-08-19T22:51:00Z">
              <w:rPr>
                <w:rFonts w:cstheme="minorHAnsi"/>
                <w:lang w:val="en-US"/>
              </w:rPr>
            </w:rPrChange>
          </w:rPr>
          <w:t>Petrushi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71" w:author="Artem Ryabinov" w:date="2020-08-19T22:51:00Z">
              <w:rPr>
                <w:rFonts w:cstheme="minorHAnsi"/>
                <w:lang w:val="en-US"/>
              </w:rPr>
            </w:rPrChange>
          </w:rPr>
          <w:t xml:space="preserve"> VA (2000) Emotion recognition in speech signal: experimental study, development, and application. In: Proceedings of</w:t>
        </w:r>
        <w:r w:rsidR="00E95E4F" w:rsidRPr="00E95E4F">
          <w:rPr>
            <w:rFonts w:cstheme="minorHAnsi"/>
            <w:highlight w:val="green"/>
            <w:lang w:val="en-US"/>
            <w:rPrChange w:id="672" w:author="Artem Ryabinov" w:date="2020-08-19T22:51:00Z">
              <w:rPr>
                <w:rFonts w:cstheme="minorHAnsi"/>
                <w:lang w:val="en-US"/>
              </w:rPr>
            </w:rPrChange>
          </w:rPr>
          <w:t xml:space="preserve"> </w:t>
        </w:r>
        <w:r w:rsidR="00E95E4F" w:rsidRPr="00E95E4F">
          <w:rPr>
            <w:rFonts w:cstheme="minorHAnsi"/>
            <w:highlight w:val="green"/>
            <w:lang w:val="en-US"/>
            <w:rPrChange w:id="673" w:author="Artem Ryabinov" w:date="2020-08-19T22:51:00Z">
              <w:rPr>
                <w:rFonts w:cstheme="minorHAnsi"/>
                <w:lang w:val="en-US"/>
              </w:rPr>
            </w:rPrChange>
          </w:rPr>
          <w:t>ICSLP, pp 222–225</w:t>
        </w:r>
      </w:ins>
      <w:ins w:id="674" w:author="Artem Ryabinov" w:date="2020-08-19T21:00:00Z">
        <w:r w:rsidR="00C45228" w:rsidRPr="008E0DA2">
          <w:rPr>
            <w:rFonts w:cstheme="minorHAnsi"/>
            <w:lang w:val="en-US"/>
          </w:rPr>
          <w:t xml:space="preserve">] </w:t>
        </w:r>
      </w:ins>
      <w:ins w:id="675" w:author="Artem Ryabinov" w:date="2020-08-19T21:04:00Z">
        <w:r w:rsidR="00805016">
          <w:rPr>
            <w:rFonts w:cstheme="minorHAnsi"/>
          </w:rPr>
          <w:t>в</w:t>
        </w:r>
        <w:r w:rsidR="00805016" w:rsidRPr="00E95E4F">
          <w:rPr>
            <w:rFonts w:cstheme="minorHAnsi"/>
            <w:lang w:val="en-US"/>
            <w:rPrChange w:id="676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воей</w:t>
        </w:r>
        <w:r w:rsidR="00805016" w:rsidRPr="00E95E4F">
          <w:rPr>
            <w:rFonts w:cstheme="minorHAnsi"/>
            <w:lang w:val="en-US"/>
            <w:rPrChange w:id="67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работе</w:t>
        </w:r>
        <w:r w:rsidR="00805016" w:rsidRPr="00E95E4F">
          <w:rPr>
            <w:rFonts w:cstheme="minorHAnsi"/>
            <w:lang w:val="en-US"/>
            <w:rPrChange w:id="678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79" w:author="Artem Ryabinov" w:date="2020-08-19T21:05:00Z">
        <w:r w:rsidR="00805016">
          <w:rPr>
            <w:rFonts w:cstheme="minorHAnsi"/>
          </w:rPr>
          <w:t>извлек</w:t>
        </w:r>
        <w:r w:rsidR="00805016" w:rsidRPr="00E95E4F">
          <w:rPr>
            <w:rFonts w:cstheme="minorHAnsi"/>
            <w:lang w:val="en-US"/>
            <w:rPrChange w:id="68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681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игнала</w:t>
        </w:r>
        <w:r w:rsidR="00805016" w:rsidRPr="00E95E4F">
          <w:rPr>
            <w:rFonts w:cstheme="minorHAnsi"/>
            <w:lang w:val="en-US"/>
            <w:rPrChange w:id="68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росодические</w:t>
        </w:r>
        <w:r w:rsidR="00805016" w:rsidRPr="00E95E4F">
          <w:rPr>
            <w:rFonts w:cstheme="minorHAnsi"/>
            <w:lang w:val="en-US"/>
            <w:rPrChange w:id="683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</w:t>
        </w:r>
        <w:r w:rsidR="00805016" w:rsidRPr="00E95E4F">
          <w:rPr>
            <w:rFonts w:cstheme="minorHAnsi"/>
            <w:lang w:val="en-US"/>
            <w:rPrChange w:id="68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пектральные</w:t>
        </w:r>
        <w:r w:rsidR="00805016" w:rsidRPr="00E95E4F">
          <w:rPr>
            <w:rFonts w:cstheme="minorHAnsi"/>
            <w:lang w:val="en-US"/>
            <w:rPrChange w:id="685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86" w:author="Artem Ryabinov" w:date="2020-08-19T21:10:00Z">
        <w:r w:rsidR="00805016">
          <w:rPr>
            <w:rFonts w:cstheme="minorHAnsi"/>
          </w:rPr>
          <w:t>низкоуровневые</w:t>
        </w:r>
        <w:r w:rsidR="00805016" w:rsidRPr="00E95E4F">
          <w:rPr>
            <w:rFonts w:cstheme="minorHAnsi"/>
            <w:lang w:val="en-US"/>
            <w:rPrChange w:id="68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дескрипторы</w:t>
        </w:r>
      </w:ins>
      <w:ins w:id="688" w:author="Artem Ryabinov" w:date="2020-08-19T21:19:00Z">
        <w:r w:rsidR="005347F7" w:rsidRPr="00E95E4F">
          <w:rPr>
            <w:rFonts w:cstheme="minorHAnsi"/>
            <w:lang w:val="en-US"/>
            <w:rPrChange w:id="68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E95E4F">
          <w:rPr>
            <w:rFonts w:cstheme="minorHAnsi"/>
            <w:lang w:val="en-US"/>
            <w:rPrChange w:id="69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х</w:t>
        </w:r>
        <w:r w:rsidR="005347F7" w:rsidRPr="00E95E4F">
          <w:rPr>
            <w:rFonts w:cstheme="minorHAnsi"/>
            <w:lang w:val="en-US"/>
            <w:rPrChange w:id="691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статистические</w:t>
        </w:r>
        <w:r w:rsidR="005347F7" w:rsidRPr="00E95E4F">
          <w:rPr>
            <w:rFonts w:cstheme="minorHAnsi"/>
            <w:lang w:val="en-US"/>
            <w:rPrChange w:id="69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функции</w:t>
        </w:r>
        <w:r w:rsidR="005347F7" w:rsidRPr="00E95E4F">
          <w:rPr>
            <w:rFonts w:cstheme="minorHAnsi"/>
            <w:lang w:val="en-US"/>
            <w:rPrChange w:id="693" w:author="Artem Ryabinov" w:date="2020-08-19T22:51:00Z">
              <w:rPr>
                <w:rFonts w:cstheme="minorHAnsi"/>
              </w:rPr>
            </w:rPrChange>
          </w:rPr>
          <w:t>,</w:t>
        </w:r>
      </w:ins>
      <w:ins w:id="694" w:author="Artem Ryabinov" w:date="2020-08-19T21:12:00Z">
        <w:r w:rsidR="00805016" w:rsidRPr="00E95E4F">
          <w:rPr>
            <w:rFonts w:cstheme="minorHAnsi"/>
            <w:lang w:val="en-US"/>
            <w:rPrChange w:id="69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лучив</w:t>
        </w:r>
        <w:r w:rsidR="00805016" w:rsidRPr="00E95E4F">
          <w:rPr>
            <w:rFonts w:cstheme="minorHAnsi"/>
            <w:lang w:val="en-US"/>
            <w:rPrChange w:id="696" w:author="Artem Ryabinov" w:date="2020-08-19T22:51:00Z">
              <w:rPr>
                <w:rFonts w:cstheme="minorHAnsi"/>
              </w:rPr>
            </w:rPrChange>
          </w:rPr>
          <w:t xml:space="preserve"> 43 </w:t>
        </w:r>
        <w:r w:rsidR="00805016">
          <w:rPr>
            <w:rFonts w:cstheme="minorHAnsi"/>
          </w:rPr>
          <w:t>параметра</w:t>
        </w:r>
        <w:r w:rsidR="00805016" w:rsidRPr="00E95E4F">
          <w:rPr>
            <w:rFonts w:cstheme="minorHAnsi"/>
            <w:lang w:val="en-US"/>
            <w:rPrChange w:id="697" w:author="Artem Ryabinov" w:date="2020-08-19T22:51:00Z">
              <w:rPr>
                <w:rFonts w:cstheme="minorHAnsi"/>
              </w:rPr>
            </w:rPrChange>
          </w:rPr>
          <w:t xml:space="preserve">, </w:t>
        </w:r>
      </w:ins>
      <w:ins w:id="698" w:author="Artem Ryabinov" w:date="2020-08-19T21:13:00Z"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69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которых</w:t>
        </w:r>
      </w:ins>
      <w:ins w:id="700" w:author="Artem Ryabinov" w:date="2020-08-19T21:12:00Z">
        <w:r w:rsidR="00805016" w:rsidRPr="00E95E4F">
          <w:rPr>
            <w:rFonts w:cstheme="minorHAnsi"/>
            <w:lang w:val="en-US"/>
            <w:rPrChange w:id="701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702" w:author="Artem Ryabinov" w:date="2020-08-19T21:13:00Z">
        <w:r w:rsidR="00805016">
          <w:rPr>
            <w:rFonts w:cstheme="minorHAnsi"/>
          </w:rPr>
          <w:t>с</w:t>
        </w:r>
        <w:r w:rsidR="00805016" w:rsidRPr="00E95E4F">
          <w:rPr>
            <w:rFonts w:cstheme="minorHAnsi"/>
            <w:lang w:val="en-US"/>
            <w:rPrChange w:id="703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мощью</w:t>
        </w:r>
        <w:r w:rsidR="00805016" w:rsidRPr="00E95E4F">
          <w:rPr>
            <w:rFonts w:cstheme="minorHAnsi"/>
            <w:lang w:val="en-US"/>
            <w:rPrChange w:id="70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алгоритма</w:t>
        </w:r>
        <w:r w:rsidR="00805016" w:rsidRPr="00E95E4F">
          <w:rPr>
            <w:rFonts w:cstheme="minorHAnsi"/>
            <w:lang w:val="en-US"/>
            <w:rPrChange w:id="70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  <w:lang w:val="en-US"/>
          </w:rPr>
          <w:t>RELIEF</w:t>
        </w:r>
        <w:r w:rsidR="00805016" w:rsidRPr="008E0DA2">
          <w:rPr>
            <w:rFonts w:cstheme="minorHAnsi"/>
            <w:lang w:val="en-US"/>
          </w:rPr>
          <w:t>-</w:t>
        </w:r>
        <w:r w:rsidR="00805016">
          <w:rPr>
            <w:rFonts w:cstheme="minorHAnsi"/>
            <w:lang w:val="en-US"/>
          </w:rPr>
          <w:t>F</w:t>
        </w:r>
        <w:r w:rsidR="00805016" w:rsidRPr="008E0DA2">
          <w:rPr>
            <w:rFonts w:cstheme="minorHAnsi"/>
            <w:lang w:val="en-US"/>
          </w:rPr>
          <w:t xml:space="preserve"> [</w:t>
        </w:r>
        <w:proofErr w:type="spellStart"/>
        <w:r w:rsidR="00805016" w:rsidRPr="00E95E4F">
          <w:rPr>
            <w:highlight w:val="green"/>
            <w:lang w:val="en-US"/>
            <w:rPrChange w:id="706" w:author="Artem Ryabinov" w:date="2020-08-19T22:51:00Z">
              <w:rPr/>
            </w:rPrChange>
          </w:rPr>
          <w:t>Kononenko</w:t>
        </w:r>
        <w:proofErr w:type="spellEnd"/>
        <w:r w:rsidR="00805016" w:rsidRPr="00E95E4F">
          <w:rPr>
            <w:highlight w:val="green"/>
            <w:lang w:val="en-US"/>
            <w:rPrChange w:id="707" w:author="Artem Ryabinov" w:date="2020-08-19T22:51:00Z">
              <w:rPr/>
            </w:rPrChange>
          </w:rPr>
          <w:t xml:space="preserve">, I. Estimating attributes: Analysis and extension of RELIEF. </w:t>
        </w:r>
        <w:r w:rsidR="00805016" w:rsidRPr="00805016">
          <w:rPr>
            <w:highlight w:val="green"/>
            <w:lang w:val="en-US"/>
            <w:rPrChange w:id="708" w:author="Artem Ryabinov" w:date="2020-08-19T21:14:00Z">
              <w:rPr/>
            </w:rPrChange>
          </w:rPr>
          <w:t xml:space="preserve">In L. De </w:t>
        </w:r>
        <w:proofErr w:type="spellStart"/>
        <w:r w:rsidR="00805016" w:rsidRPr="00805016">
          <w:rPr>
            <w:highlight w:val="green"/>
            <w:lang w:val="en-US"/>
            <w:rPrChange w:id="709" w:author="Artem Ryabinov" w:date="2020-08-19T21:14:00Z">
              <w:rPr/>
            </w:rPrChange>
          </w:rPr>
          <w:t>Raedt</w:t>
        </w:r>
        <w:proofErr w:type="spellEnd"/>
        <w:r w:rsidR="00805016" w:rsidRPr="00805016">
          <w:rPr>
            <w:highlight w:val="green"/>
            <w:lang w:val="en-US"/>
            <w:rPrChange w:id="710" w:author="Artem Ryabinov" w:date="2020-08-19T21:14:00Z">
              <w:rPr/>
            </w:rPrChange>
          </w:rPr>
          <w:t xml:space="preserve"> and F. </w:t>
        </w:r>
        <w:proofErr w:type="spellStart"/>
        <w:r w:rsidR="00805016" w:rsidRPr="00805016">
          <w:rPr>
            <w:highlight w:val="green"/>
            <w:lang w:val="en-US"/>
            <w:rPrChange w:id="711" w:author="Artem Ryabinov" w:date="2020-08-19T21:14:00Z">
              <w:rPr/>
            </w:rPrChange>
          </w:rPr>
          <w:t>Bergadano</w:t>
        </w:r>
        <w:proofErr w:type="spellEnd"/>
        <w:r w:rsidR="00805016" w:rsidRPr="00805016">
          <w:rPr>
            <w:highlight w:val="green"/>
            <w:lang w:val="en-US"/>
            <w:rPrChange w:id="712" w:author="Artem Ryabinov" w:date="2020-08-19T21:14:00Z">
              <w:rPr/>
            </w:rPrChange>
          </w:rPr>
          <w:t xml:space="preserve"> (eds.) Proc. European Conf. </w:t>
        </w:r>
        <w:proofErr w:type="spellStart"/>
        <w:r w:rsidR="00805016" w:rsidRPr="00805016">
          <w:rPr>
            <w:highlight w:val="green"/>
            <w:rPrChange w:id="713" w:author="Artem Ryabinov" w:date="2020-08-19T21:14:00Z">
              <w:rPr/>
            </w:rPrChange>
          </w:rPr>
          <w:t>On</w:t>
        </w:r>
        <w:proofErr w:type="spellEnd"/>
        <w:r w:rsidR="00805016" w:rsidRPr="00805016">
          <w:rPr>
            <w:highlight w:val="green"/>
            <w:rPrChange w:id="714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15" w:author="Artem Ryabinov" w:date="2020-08-19T21:14:00Z">
              <w:rPr/>
            </w:rPrChange>
          </w:rPr>
          <w:t>Machine</w:t>
        </w:r>
        <w:proofErr w:type="spellEnd"/>
        <w:r w:rsidR="00805016" w:rsidRPr="00805016">
          <w:rPr>
            <w:highlight w:val="green"/>
            <w:rPrChange w:id="716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17" w:author="Artem Ryabinov" w:date="2020-08-19T21:14:00Z">
              <w:rPr/>
            </w:rPrChange>
          </w:rPr>
          <w:t>Learning</w:t>
        </w:r>
        <w:proofErr w:type="spellEnd"/>
        <w:r w:rsidR="00805016" w:rsidRPr="00805016">
          <w:rPr>
            <w:highlight w:val="green"/>
            <w:rPrChange w:id="718" w:author="Artem Ryabinov" w:date="2020-08-19T21:14:00Z">
              <w:rPr/>
            </w:rPrChange>
          </w:rPr>
          <w:t>. 171-182, 1994.</w:t>
        </w:r>
        <w:r w:rsidR="00805016" w:rsidRPr="00805016">
          <w:rPr>
            <w:rPrChange w:id="719" w:author="Artem Ryabinov" w:date="2020-08-19T21:14:00Z">
              <w:rPr>
                <w:lang w:val="en-US"/>
              </w:rPr>
            </w:rPrChange>
          </w:rPr>
          <w:t>]</w:t>
        </w:r>
        <w:r w:rsidR="00805016">
          <w:t xml:space="preserve"> было </w:t>
        </w:r>
      </w:ins>
      <w:ins w:id="720" w:author="Artem Ryabinov" w:date="2020-08-19T21:14:00Z">
        <w:r w:rsidR="00805016">
          <w:t>выбрано 14</w:t>
        </w:r>
      </w:ins>
      <w:ins w:id="721" w:author="Artem Ryabinov" w:date="2020-08-19T21:22:00Z">
        <w:r w:rsidR="005347F7">
          <w:t xml:space="preserve"> наиболее важных</w:t>
        </w:r>
      </w:ins>
      <w:ins w:id="722" w:author="Artem Ryabinov" w:date="2020-08-19T21:14:00Z">
        <w:r w:rsidR="00805016">
          <w:t xml:space="preserve">, которые и вошли в итоговый признаковый вектор. </w:t>
        </w:r>
      </w:ins>
      <w:ins w:id="723" w:author="Artem Ryabinov" w:date="2020-08-19T21:15:00Z">
        <w:r w:rsidR="005347F7">
          <w:t>На предмет результатов классификации б</w:t>
        </w:r>
      </w:ins>
      <w:ins w:id="724" w:author="Artem Ryabinov" w:date="2020-08-19T21:14:00Z">
        <w:r w:rsidR="005347F7">
          <w:t>ыл проведен сра</w:t>
        </w:r>
      </w:ins>
      <w:ins w:id="725" w:author="Artem Ryabinov" w:date="2020-08-19T21:15:00Z">
        <w:r w:rsidR="005347F7">
          <w:t>внительный анализ алгоритм</w:t>
        </w:r>
      </w:ins>
      <w:ins w:id="726" w:author="Artem Ryabinov" w:date="2020-08-19T21:22:00Z">
        <w:r w:rsidR="005347F7">
          <w:t>а</w:t>
        </w:r>
      </w:ins>
      <w:ins w:id="727" w:author="Artem Ryabinov" w:date="2020-08-19T21:15:00Z">
        <w:r w:rsidR="005347F7">
          <w:t xml:space="preserve"> </w:t>
        </w:r>
        <w:r w:rsidR="005347F7">
          <w:rPr>
            <w:lang w:val="en-US"/>
          </w:rPr>
          <w:t>k</w:t>
        </w:r>
        <w:r w:rsidR="005347F7" w:rsidRPr="005347F7">
          <w:rPr>
            <w:rPrChange w:id="728" w:author="Artem Ryabinov" w:date="2020-08-19T21:15:00Z">
              <w:rPr>
                <w:lang w:val="en-US"/>
              </w:rPr>
            </w:rPrChange>
          </w:rPr>
          <w:t>-</w:t>
        </w:r>
        <w:r w:rsidR="005347F7">
          <w:rPr>
            <w:lang w:val="en-US"/>
          </w:rPr>
          <w:t>NN</w:t>
        </w:r>
        <w:r w:rsidR="005347F7" w:rsidRPr="005347F7">
          <w:rPr>
            <w:rPrChange w:id="729" w:author="Artem Ryabinov" w:date="2020-08-19T21:15:00Z">
              <w:rPr>
                <w:lang w:val="en-US"/>
              </w:rPr>
            </w:rPrChange>
          </w:rPr>
          <w:t xml:space="preserve">, </w:t>
        </w:r>
        <w:r w:rsidR="005347F7">
          <w:t xml:space="preserve">пятислойного перцептрона и </w:t>
        </w:r>
      </w:ins>
      <w:ins w:id="730" w:author="Artem Ryabinov" w:date="2020-08-19T21:16:00Z">
        <w:r w:rsidR="005347F7">
          <w:t xml:space="preserve">ансамбля нейронных сетей. </w:t>
        </w:r>
      </w:ins>
      <w:ins w:id="731" w:author="Artem Ryabinov" w:date="2020-08-19T21:15:00Z">
        <w:r w:rsidR="005347F7">
          <w:t xml:space="preserve"> </w:t>
        </w:r>
      </w:ins>
      <w:ins w:id="732" w:author="Artem Ryabinov" w:date="2020-08-19T21:17:00Z">
        <w:r w:rsidR="005347F7">
          <w:t>На собственном наборе данных, содержащем 5 эмоциональных категорий</w:t>
        </w:r>
      </w:ins>
      <w:ins w:id="733" w:author="Artem Ryabinov" w:date="2020-08-19T21:18:00Z">
        <w:r w:rsidR="005347F7" w:rsidRPr="005347F7">
          <w:rPr>
            <w:rPrChange w:id="734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этими моделями</w:t>
        </w:r>
      </w:ins>
      <w:ins w:id="735" w:author="Artem Ryabinov" w:date="2020-08-19T21:17:00Z">
        <w:r w:rsidR="005347F7">
          <w:t xml:space="preserve"> была </w:t>
        </w:r>
      </w:ins>
      <w:ins w:id="736" w:author="Artem Ryabinov" w:date="2020-08-19T21:18:00Z">
        <w:r w:rsidR="005347F7">
          <w:t xml:space="preserve">достигнута </w:t>
        </w:r>
      </w:ins>
      <w:ins w:id="737" w:author="Artem Ryabinov" w:date="2020-08-19T21:20:00Z">
        <w:r w:rsidR="005347F7">
          <w:t xml:space="preserve">средняя взвешенная </w:t>
        </w:r>
      </w:ins>
      <w:ins w:id="738" w:author="Artem Ryabinov" w:date="2020-08-19T21:18:00Z">
        <w:r w:rsidR="005347F7">
          <w:t>точность классификации 55%</w:t>
        </w:r>
        <w:r w:rsidR="005347F7" w:rsidRPr="005347F7">
          <w:rPr>
            <w:rPrChange w:id="739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65% и 70%</w:t>
        </w:r>
      </w:ins>
      <w:ins w:id="740" w:author="Artem Ryabinov" w:date="2020-08-19T21:19:00Z">
        <w:r w:rsidR="005347F7">
          <w:t xml:space="preserve"> соответственно. </w:t>
        </w:r>
      </w:ins>
    </w:p>
    <w:p w14:paraId="49FBC6A5" w14:textId="2CD6DFC1" w:rsidR="00A74166" w:rsidRPr="00CA1813" w:rsidRDefault="005674FD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 w:rsidRPr="00124FDE">
        <w:rPr>
          <w:rFonts w:cstheme="minorHAnsi"/>
        </w:rPr>
        <w:tab/>
      </w:r>
      <w:del w:id="741" w:author="Artem Ryabinov" w:date="2020-08-19T21:20:00Z">
        <w:r w:rsidR="00FF0500" w:rsidRPr="009E57BC" w:rsidDel="005347F7">
          <w:rPr>
            <w:rFonts w:cstheme="minorHAnsi"/>
          </w:rPr>
          <w:delTex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eq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o</w:delText>
        </w:r>
        <w:r w:rsidR="00E37CD7" w:rsidRPr="00E37CD7" w:rsidDel="005347F7">
          <w:rPr>
            <w:rFonts w:cstheme="minorHAnsi"/>
            <w:highlight w:val="green"/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w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sod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alysis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vm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ua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anguage</w:delText>
        </w:r>
        <w:r w:rsidR="00E37CD7" w:rsidRPr="00E37CD7" w:rsidDel="005347F7">
          <w:rPr>
            <w:rFonts w:cstheme="minorHAnsi"/>
            <w:highlight w:val="green"/>
          </w:rPr>
          <w:delText xml:space="preserve">,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E37CD7" w:rsidDel="005347F7">
          <w:rPr>
            <w:rFonts w:cstheme="minorHAnsi"/>
            <w:highlight w:val="green"/>
          </w:rPr>
          <w:delText xml:space="preserve">. 2011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chatron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cienc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lectr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ngineer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uter</w:delText>
        </w:r>
        <w:r w:rsidR="00E37CD7" w:rsidRPr="00E37CD7" w:rsidDel="005347F7">
          <w:rPr>
            <w:rFonts w:cstheme="minorHAnsi"/>
            <w:highlight w:val="green"/>
          </w:rPr>
          <w:delText>, 2011</w:delText>
        </w:r>
        <w:r w:rsidR="00FF0500" w:rsidRPr="009E57BC" w:rsidDel="005347F7">
          <w:rPr>
            <w:rFonts w:cstheme="minorHAnsi"/>
          </w:rPr>
          <w:delText xml:space="preserve">], однако одних лишь просодических признаков </w:delText>
        </w:r>
        <w:r w:rsidR="00FD6498" w:rsidRPr="009E57BC" w:rsidDel="005347F7">
          <w:rPr>
            <w:rFonts w:cstheme="minorHAnsi"/>
          </w:rPr>
          <w:delText xml:space="preserve">зачастую </w:delText>
        </w:r>
        <w:r w:rsidR="00FF0500" w:rsidRPr="009E57BC" w:rsidDel="005347F7">
          <w:rPr>
            <w:rFonts w:cstheme="minorHAnsi"/>
          </w:rPr>
          <w:delText>бывает недостаточно. К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более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сложны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признака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тносятся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частоты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сновных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формант</w:delText>
        </w:r>
        <w:r w:rsidR="00FD6498" w:rsidRPr="00A74166" w:rsidDel="005347F7">
          <w:rPr>
            <w:rFonts w:cstheme="minorHAnsi"/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hulag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>.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 xml:space="preserve">.. </w:delText>
        </w:r>
        <w:r w:rsidR="00E37CD7" w:rsidRPr="005347F7" w:rsidDel="005347F7">
          <w:rPr>
            <w:rFonts w:cstheme="minorHAnsi"/>
            <w:highlight w:val="green"/>
            <w:rPrChange w:id="74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(2012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xtraction</w:delText>
        </w:r>
        <w:r w:rsidR="00E37CD7" w:rsidRPr="005347F7" w:rsidDel="005347F7">
          <w:rPr>
            <w:rFonts w:cstheme="minorHAnsi"/>
            <w:highlight w:val="green"/>
            <w:rPrChange w:id="74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f</w:delText>
        </w:r>
        <w:r w:rsidR="00E37CD7" w:rsidRPr="005347F7" w:rsidDel="005347F7">
          <w:rPr>
            <w:rFonts w:cstheme="minorHAnsi"/>
            <w:highlight w:val="green"/>
            <w:rPrChange w:id="74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itch</w:delText>
        </w:r>
        <w:r w:rsidR="00E37CD7" w:rsidRPr="005347F7" w:rsidDel="005347F7">
          <w:rPr>
            <w:rFonts w:cstheme="minorHAnsi"/>
            <w:highlight w:val="green"/>
            <w:rPrChange w:id="74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uration</w:delText>
        </w:r>
        <w:r w:rsidR="00E37CD7" w:rsidRPr="005347F7" w:rsidDel="005347F7">
          <w:rPr>
            <w:rFonts w:cstheme="minorHAnsi"/>
            <w:highlight w:val="green"/>
            <w:rPrChange w:id="74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4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mant</w:delText>
        </w:r>
        <w:r w:rsidR="00E37CD7" w:rsidRPr="005347F7" w:rsidDel="005347F7">
          <w:rPr>
            <w:rFonts w:cstheme="minorHAnsi"/>
            <w:highlight w:val="green"/>
            <w:rPrChange w:id="74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requencies</w:delText>
        </w:r>
        <w:r w:rsidR="00E37CD7" w:rsidRPr="005347F7" w:rsidDel="005347F7">
          <w:rPr>
            <w:rFonts w:cstheme="minorHAnsi"/>
            <w:highlight w:val="green"/>
            <w:rPrChange w:id="74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75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5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5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ystem</w:delText>
        </w:r>
        <w:r w:rsidR="00E37CD7" w:rsidRPr="005347F7" w:rsidDel="005347F7">
          <w:rPr>
            <w:rFonts w:cstheme="minorHAnsi"/>
            <w:highlight w:val="green"/>
            <w:rPrChange w:id="75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ET</w:delText>
        </w:r>
        <w:r w:rsidR="00E37CD7" w:rsidRPr="005347F7" w:rsidDel="005347F7">
          <w:rPr>
            <w:rFonts w:cstheme="minorHAnsi"/>
            <w:highlight w:val="green"/>
            <w:rPrChange w:id="75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5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ublications</w:delText>
        </w:r>
        <w:r w:rsidR="00E37CD7" w:rsidRPr="005347F7" w:rsidDel="005347F7">
          <w:rPr>
            <w:rFonts w:cstheme="minorHAnsi"/>
            <w:highlight w:val="green"/>
            <w:rPrChange w:id="75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 2012. 7-9. 10.104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p</w:delText>
        </w:r>
        <w:r w:rsidR="00E37CD7" w:rsidRPr="005347F7" w:rsidDel="005347F7">
          <w:rPr>
            <w:rFonts w:cstheme="minorHAnsi"/>
            <w:highlight w:val="green"/>
            <w:rPrChange w:id="75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2.2482.</w:delText>
        </w:r>
        <w:r w:rsidR="00FD6498" w:rsidRPr="005347F7" w:rsidDel="005347F7">
          <w:rPr>
            <w:rFonts w:cstheme="minorHAnsi"/>
            <w:rPrChange w:id="758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мел</w:delText>
        </w:r>
        <w:r w:rsidR="00FD6498" w:rsidRPr="005347F7" w:rsidDel="005347F7">
          <w:rPr>
            <w:rFonts w:cstheme="minorHAnsi"/>
            <w:rPrChange w:id="759" w:author="Artem Ryabinov" w:date="2020-08-19T21:21:00Z">
              <w:rPr>
                <w:rFonts w:cstheme="minorHAnsi"/>
                <w:lang w:val="en-US"/>
              </w:rPr>
            </w:rPrChange>
          </w:rPr>
          <w:delText>-</w:delText>
        </w:r>
        <w:r w:rsidR="00FD6498" w:rsidRPr="009E57BC" w:rsidDel="005347F7">
          <w:rPr>
            <w:rFonts w:cstheme="minorHAnsi"/>
          </w:rPr>
          <w:delText>кепстральные</w:delText>
        </w:r>
      </w:del>
      <w:ins w:id="760" w:author="mokhail" w:date="2020-08-12T00:31:00Z">
        <w:del w:id="761" w:author="Artem Ryabinov" w:date="2020-08-19T21:20:00Z">
          <w:r w:rsidR="00B8699E" w:rsidRPr="005347F7" w:rsidDel="005347F7">
            <w:rPr>
              <w:rFonts w:cstheme="minorHAnsi"/>
              <w:rPrChange w:id="762" w:author="Artem Ryabinov" w:date="2020-08-19T21:21:00Z">
                <w:rPr>
                  <w:rFonts w:cstheme="minorHAnsi"/>
                  <w:lang w:val="en-US"/>
                </w:rPr>
              </w:rPrChange>
            </w:rPr>
            <w:delText xml:space="preserve"> </w:delText>
          </w:r>
          <w:r w:rsidR="00B8699E" w:rsidDel="005347F7">
            <w:rPr>
              <w:rFonts w:cstheme="minorHAnsi"/>
            </w:rPr>
            <w:delText>частотные</w:delText>
          </w:r>
        </w:del>
      </w:ins>
      <w:del w:id="763" w:author="Artem Ryabinov" w:date="2020-08-19T21:20:00Z">
        <w:r w:rsidR="00FD6498" w:rsidRPr="005347F7" w:rsidDel="005347F7">
          <w:rPr>
            <w:rFonts w:cstheme="minorHAnsi"/>
            <w:rPrChange w:id="764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76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(</w:delText>
        </w:r>
        <w:r w:rsidR="00FD6498" w:rsidRPr="009E57BC" w:rsidDel="005347F7">
          <w:rPr>
            <w:rFonts w:cstheme="minorHAnsi"/>
            <w:lang w:val="en-US"/>
          </w:rPr>
          <w:delText>MFCC</w:delText>
        </w:r>
        <w:r w:rsidR="00FD6498" w:rsidRPr="005347F7" w:rsidDel="005347F7">
          <w:rPr>
            <w:rFonts w:cstheme="minorHAnsi"/>
            <w:rPrChange w:id="766" w:author="Artem Ryabinov" w:date="2020-08-19T21:21:00Z">
              <w:rPr>
                <w:rFonts w:cstheme="minorHAnsi"/>
                <w:lang w:val="en-US"/>
              </w:rPr>
            </w:rPrChange>
          </w:rPr>
          <w:delText>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76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6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ikitha</w:delText>
        </w:r>
        <w:r w:rsidR="00E37CD7" w:rsidRPr="005347F7" w:rsidDel="005347F7">
          <w:rPr>
            <w:rFonts w:cstheme="minorHAnsi"/>
            <w:highlight w:val="green"/>
            <w:rPrChange w:id="76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7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7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7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Gupta</w:delText>
        </w:r>
        <w:r w:rsidR="00E37CD7" w:rsidRPr="005347F7" w:rsidDel="005347F7">
          <w:rPr>
            <w:rFonts w:cstheme="minorHAnsi"/>
            <w:highlight w:val="green"/>
            <w:rPrChange w:id="77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</w:delText>
        </w:r>
        <w:r w:rsidR="00E37CD7" w:rsidRPr="005347F7" w:rsidDel="005347F7">
          <w:rPr>
            <w:rFonts w:cstheme="minorHAnsi"/>
            <w:highlight w:val="green"/>
            <w:rPrChange w:id="77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asitha</w:delText>
        </w:r>
        <w:r w:rsidR="00E37CD7" w:rsidRPr="005347F7" w:rsidDel="005347F7">
          <w:rPr>
            <w:rFonts w:cstheme="minorHAnsi"/>
            <w:highlight w:val="green"/>
            <w:rPrChange w:id="77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7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77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</w:delText>
        </w:r>
        <w:r w:rsidR="00E37CD7" w:rsidRPr="005347F7" w:rsidDel="005347F7">
          <w:rPr>
            <w:rFonts w:cstheme="minorHAnsi"/>
            <w:highlight w:val="green"/>
            <w:rPrChange w:id="77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ju</w:delText>
        </w:r>
        <w:r w:rsidR="00E37CD7" w:rsidRPr="005347F7" w:rsidDel="005347F7">
          <w:rPr>
            <w:rFonts w:cstheme="minorHAnsi"/>
            <w:highlight w:val="green"/>
            <w:rPrChange w:id="77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"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78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5347F7" w:rsidDel="005347F7">
          <w:rPr>
            <w:rFonts w:cstheme="minorHAnsi"/>
            <w:highlight w:val="green"/>
            <w:rPrChange w:id="78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man</w:delText>
        </w:r>
        <w:r w:rsidR="00E37CD7" w:rsidRPr="005347F7" w:rsidDel="005347F7">
          <w:rPr>
            <w:rFonts w:cstheme="minorHAnsi"/>
            <w:highlight w:val="green"/>
            <w:rPrChange w:id="78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8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8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78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FCC</w:delText>
        </w:r>
        <w:r w:rsidR="00E37CD7" w:rsidRPr="005347F7" w:rsidDel="005347F7">
          <w:rPr>
            <w:rFonts w:cstheme="minorHAnsi"/>
            <w:highlight w:val="green"/>
            <w:rPrChange w:id="78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" 2017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5347F7" w:rsidDel="005347F7">
          <w:rPr>
            <w:rFonts w:cstheme="minorHAnsi"/>
            <w:highlight w:val="green"/>
            <w:rPrChange w:id="78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5347F7" w:rsidDel="005347F7">
          <w:rPr>
            <w:rFonts w:cstheme="minorHAnsi"/>
            <w:highlight w:val="green"/>
            <w:rPrChange w:id="7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reless</w:delText>
        </w:r>
        <w:r w:rsidR="00E37CD7" w:rsidRPr="005347F7" w:rsidDel="005347F7">
          <w:rPr>
            <w:rFonts w:cstheme="minorHAnsi"/>
            <w:highlight w:val="green"/>
            <w:rPrChange w:id="7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munications</w:delText>
        </w:r>
        <w:r w:rsidR="00E37CD7" w:rsidRPr="005347F7" w:rsidDel="005347F7">
          <w:rPr>
            <w:rFonts w:cstheme="minorHAnsi"/>
            <w:highlight w:val="green"/>
            <w:rPrChange w:id="7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ignal</w:delText>
        </w:r>
        <w:r w:rsidR="00E37CD7" w:rsidRPr="005347F7" w:rsidDel="005347F7">
          <w:rPr>
            <w:rFonts w:cstheme="minorHAnsi"/>
            <w:highlight w:val="green"/>
            <w:rPrChange w:id="7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essing</w:delText>
        </w:r>
        <w:r w:rsidR="00E37CD7" w:rsidRPr="005347F7" w:rsidDel="005347F7">
          <w:rPr>
            <w:rFonts w:cstheme="minorHAnsi"/>
            <w:highlight w:val="green"/>
            <w:rPrChange w:id="7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ing</w:delText>
        </w:r>
        <w:r w:rsidR="00E37CD7" w:rsidRPr="005347F7" w:rsidDel="005347F7">
          <w:rPr>
            <w:rFonts w:cstheme="minorHAnsi"/>
            <w:highlight w:val="green"/>
            <w:rPrChange w:id="7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7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)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hennai</w:delText>
        </w:r>
        <w:r w:rsidR="00E37CD7" w:rsidRPr="005347F7" w:rsidDel="005347F7">
          <w:rPr>
            <w:rFonts w:cstheme="minorHAnsi"/>
            <w:highlight w:val="green"/>
            <w:rPrChange w:id="7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2017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p</w:delText>
        </w:r>
        <w:r w:rsidR="00E37CD7" w:rsidRPr="005347F7" w:rsidDel="005347F7">
          <w:rPr>
            <w:rFonts w:cstheme="minorHAnsi"/>
            <w:highlight w:val="green"/>
            <w:rPrChange w:id="7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2257-2260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i</w:delText>
        </w:r>
        <w:r w:rsidR="00E37CD7" w:rsidRPr="005347F7" w:rsidDel="005347F7">
          <w:rPr>
            <w:rFonts w:cstheme="minorHAnsi"/>
            <w:highlight w:val="green"/>
            <w:rPrChange w:id="7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7.8300161.</w:delText>
        </w:r>
        <w:r w:rsidR="00FD6498" w:rsidRPr="005347F7" w:rsidDel="005347F7">
          <w:rPr>
            <w:rFonts w:cstheme="minorHAnsi"/>
            <w:rPrChange w:id="801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802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линейного</w:delText>
        </w:r>
        <w:r w:rsidR="00FD6498" w:rsidRPr="005347F7" w:rsidDel="005347F7">
          <w:rPr>
            <w:rFonts w:cstheme="minorHAnsi"/>
            <w:rPrChange w:id="803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предсказания</w:delText>
        </w:r>
        <w:r w:rsidR="00FD6498" w:rsidRPr="005347F7" w:rsidDel="005347F7">
          <w:rPr>
            <w:rFonts w:cstheme="minorHAnsi"/>
            <w:rPrChange w:id="804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D04FAA" w:rsidRPr="005347F7" w:rsidDel="005347F7">
          <w:rPr>
            <w:rFonts w:cstheme="minorHAnsi"/>
            <w:rPrChange w:id="805" w:author="Artem Ryabinov" w:date="2020-08-19T21:21:00Z">
              <w:rPr>
                <w:rFonts w:cstheme="minorHAnsi"/>
                <w:lang w:val="en-US"/>
              </w:rPr>
            </w:rPrChange>
          </w:rPr>
          <w:delText>(</w:delText>
        </w:r>
        <w:r w:rsidR="00D04FAA" w:rsidRPr="009E57BC" w:rsidDel="005347F7">
          <w:rPr>
            <w:rFonts w:cstheme="minorHAnsi"/>
            <w:lang w:val="en-US"/>
          </w:rPr>
          <w:delText>LPC</w:delText>
        </w:r>
        <w:r w:rsidR="00D04FAA" w:rsidRPr="005347F7" w:rsidDel="005347F7">
          <w:rPr>
            <w:rFonts w:cstheme="minorHAnsi"/>
            <w:rPrChange w:id="806" w:author="Artem Ryabinov" w:date="2020-08-19T21:21:00Z">
              <w:rPr>
                <w:rFonts w:cstheme="minorHAnsi"/>
                <w:lang w:val="en-US"/>
              </w:rPr>
            </w:rPrChange>
          </w:rPr>
          <w:delText>)</w:delText>
        </w:r>
        <w:r w:rsidR="00FD6498" w:rsidRPr="005347F7" w:rsidDel="005347F7">
          <w:rPr>
            <w:rFonts w:cstheme="minorHAnsi"/>
            <w:rPrChange w:id="807" w:author="Artem Ryabinov" w:date="2020-08-19T21:21:00Z">
              <w:rPr>
                <w:rFonts w:cstheme="minorHAnsi"/>
                <w:lang w:val="en-US"/>
              </w:rPr>
            </w:rPrChange>
          </w:rPr>
          <w:delText>[</w:delText>
        </w:r>
        <w:r w:rsidR="00E37CD7" w:rsidRPr="005347F7" w:rsidDel="005347F7">
          <w:rPr>
            <w:rFonts w:cstheme="minorHAnsi"/>
            <w:rPrChange w:id="808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0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zak</w:delText>
        </w:r>
        <w:r w:rsidR="00E37CD7" w:rsidRPr="005347F7" w:rsidDel="005347F7">
          <w:rPr>
            <w:rFonts w:cstheme="minorHAnsi"/>
            <w:highlight w:val="green"/>
            <w:rPrChange w:id="81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81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omiya</w:delText>
        </w:r>
        <w:r w:rsidR="00E37CD7" w:rsidRPr="005347F7" w:rsidDel="005347F7">
          <w:rPr>
            <w:rFonts w:cstheme="minorHAnsi"/>
            <w:highlight w:val="green"/>
            <w:rPrChange w:id="81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1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81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bidin</w:delText>
        </w:r>
        <w:r w:rsidR="00E37CD7" w:rsidRPr="005347F7" w:rsidDel="005347F7">
          <w:rPr>
            <w:rFonts w:cstheme="minorHAnsi"/>
            <w:highlight w:val="green"/>
            <w:rPrChange w:id="81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arison</w:delText>
        </w:r>
        <w:r w:rsidR="00E37CD7" w:rsidRPr="005347F7" w:rsidDel="005347F7">
          <w:rPr>
            <w:rFonts w:cstheme="minorHAnsi"/>
            <w:highlight w:val="green"/>
            <w:rPrChange w:id="81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etween</w:delText>
        </w:r>
        <w:r w:rsidR="00E37CD7" w:rsidRPr="005347F7" w:rsidDel="005347F7">
          <w:rPr>
            <w:rFonts w:cstheme="minorHAnsi"/>
            <w:highlight w:val="green"/>
            <w:rPrChange w:id="81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uzzy</w:delText>
        </w:r>
        <w:r w:rsidR="00E37CD7" w:rsidRPr="005347F7" w:rsidDel="005347F7">
          <w:rPr>
            <w:rFonts w:cstheme="minorHAnsi"/>
            <w:highlight w:val="green"/>
            <w:rPrChange w:id="81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1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n</w:delText>
        </w:r>
        <w:r w:rsidR="00E37CD7" w:rsidRPr="005347F7" w:rsidDel="005347F7">
          <w:rPr>
            <w:rFonts w:cstheme="minorHAnsi"/>
            <w:highlight w:val="green"/>
            <w:rPrChange w:id="82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5347F7" w:rsidDel="005347F7">
          <w:rPr>
            <w:rFonts w:cstheme="minorHAnsi"/>
            <w:highlight w:val="green"/>
            <w:rPrChange w:id="82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82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82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82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82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5347F7" w:rsidDel="005347F7">
          <w:rPr>
            <w:rFonts w:cstheme="minorHAnsi"/>
            <w:highlight w:val="green"/>
            <w:rPrChange w:id="82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formation</w:delText>
        </w:r>
        <w:r w:rsidR="00E37CD7" w:rsidRPr="005347F7" w:rsidDel="005347F7">
          <w:rPr>
            <w:rFonts w:cstheme="minorHAnsi"/>
            <w:highlight w:val="green"/>
            <w:rPrChange w:id="82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echnology</w:delText>
        </w:r>
        <w:r w:rsidR="00E37CD7" w:rsidRPr="005347F7" w:rsidDel="005347F7">
          <w:rPr>
            <w:rFonts w:cstheme="minorHAnsi"/>
            <w:highlight w:val="green"/>
            <w:rPrChange w:id="82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2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pplications</w:delText>
        </w:r>
        <w:r w:rsidR="00E37CD7" w:rsidRPr="005347F7" w:rsidDel="005347F7">
          <w:rPr>
            <w:rFonts w:cstheme="minorHAnsi"/>
            <w:highlight w:val="green"/>
            <w:rPrChange w:id="83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CITA</w:delText>
        </w:r>
        <w:r w:rsidR="00E37CD7" w:rsidRPr="005347F7" w:rsidDel="005347F7">
          <w:rPr>
            <w:rFonts w:cstheme="minorHAnsi"/>
            <w:highlight w:val="green"/>
            <w:rPrChange w:id="83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2005.</w:delText>
        </w:r>
        <w:r w:rsidR="00FD6498" w:rsidRPr="005347F7" w:rsidDel="005347F7">
          <w:rPr>
            <w:rFonts w:cstheme="minorHAnsi"/>
            <w:rPrChange w:id="832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. </w:delText>
        </w:r>
      </w:del>
      <w:r w:rsidR="00FD6498" w:rsidRPr="009E57BC">
        <w:rPr>
          <w:rFonts w:cstheme="minorHAnsi"/>
        </w:rPr>
        <w:t>Одним</w:t>
      </w:r>
      <w:r w:rsidR="00FD6498" w:rsidRPr="005347F7">
        <w:rPr>
          <w:rFonts w:cstheme="minorHAnsi"/>
          <w:rPrChange w:id="83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5347F7">
        <w:rPr>
          <w:rFonts w:cstheme="minorHAnsi"/>
          <w:rPrChange w:id="834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5347F7">
        <w:rPr>
          <w:rFonts w:cstheme="minorHAnsi"/>
          <w:rPrChange w:id="835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5347F7">
        <w:rPr>
          <w:rFonts w:cstheme="minorHAnsi"/>
          <w:rPrChange w:id="836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5347F7">
        <w:rPr>
          <w:rFonts w:cstheme="minorHAnsi"/>
          <w:rPrChange w:id="837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5347F7">
        <w:rPr>
          <w:rFonts w:cstheme="minorHAnsi"/>
          <w:rPrChange w:id="83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del w:id="839" w:author="Artem Ryabinov" w:date="2020-08-19T21:21:00Z">
        <w:r w:rsidR="00FD6498" w:rsidRPr="009E57BC" w:rsidDel="005347F7">
          <w:rPr>
            <w:rFonts w:cstheme="minorHAnsi"/>
          </w:rPr>
          <w:delText>методов</w:delText>
        </w:r>
        <w:r w:rsidR="00FD6498" w:rsidRPr="005347F7" w:rsidDel="005347F7">
          <w:rPr>
            <w:rFonts w:cstheme="minorHAnsi"/>
            <w:rPrChange w:id="840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</w:del>
      <w:ins w:id="841" w:author="Artem Ryabinov" w:date="2020-08-19T21:21:00Z">
        <w:r w:rsidR="005347F7">
          <w:rPr>
            <w:rFonts w:cstheme="minorHAnsi"/>
          </w:rPr>
          <w:t>подходов на данный момент</w:t>
        </w:r>
        <w:r w:rsidR="005347F7" w:rsidRPr="005347F7">
          <w:rPr>
            <w:rFonts w:cstheme="minorHAnsi"/>
            <w:rPrChange w:id="842" w:author="Artem Ryabinov" w:date="2020-08-19T21:21:00Z">
              <w:rPr>
                <w:rFonts w:cstheme="minorHAnsi"/>
                <w:lang w:val="en-US"/>
              </w:rPr>
            </w:rPrChange>
          </w:rPr>
          <w:t xml:space="preserve"> </w:t>
        </w:r>
      </w:ins>
      <w:r w:rsidR="00FD6498" w:rsidRPr="009E57BC">
        <w:rPr>
          <w:rFonts w:cstheme="minorHAnsi"/>
        </w:rPr>
        <w:t>является</w:t>
      </w:r>
      <w:r w:rsidR="00FD6498" w:rsidRPr="005347F7">
        <w:rPr>
          <w:rFonts w:cstheme="minorHAnsi"/>
          <w:rPrChange w:id="84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5347F7">
        <w:rPr>
          <w:rFonts w:cstheme="minorHAnsi"/>
          <w:rPrChange w:id="844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5347F7">
        <w:rPr>
          <w:rFonts w:cstheme="minorHAnsi"/>
          <w:rPrChange w:id="845" w:author="Artem Ryabinov" w:date="2020-08-19T21:21:00Z">
            <w:rPr>
              <w:rFonts w:cstheme="minorHAnsi"/>
              <w:lang w:val="en-US"/>
            </w:rPr>
          </w:rPrChange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5347F7">
        <w:rPr>
          <w:rFonts w:cstheme="minorHAnsi"/>
          <w:rPrChange w:id="846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5347F7">
        <w:rPr>
          <w:rFonts w:cstheme="minorHAnsi"/>
          <w:rPrChange w:id="847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5347F7">
        <w:rPr>
          <w:rFonts w:cstheme="minorHAnsi"/>
          <w:rPrChange w:id="84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5347F7">
        <w:rPr>
          <w:rFonts w:cstheme="minorHAnsi"/>
          <w:rPrChange w:id="849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5347F7">
        <w:rPr>
          <w:rFonts w:cstheme="minorHAnsi"/>
          <w:rPrChange w:id="850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ображений</w:t>
      </w:r>
      <w:ins w:id="851" w:author="Artem Ryabinov" w:date="2020-08-19T21:21:00Z">
        <w:r w:rsidR="005347F7">
          <w:rPr>
            <w:rFonts w:cstheme="minorHAnsi"/>
          </w:rPr>
          <w:t xml:space="preserve">. </w:t>
        </w:r>
      </w:ins>
      <w:proofErr w:type="spellStart"/>
      <w:ins w:id="852" w:author="Artem Ryabinov" w:date="2020-08-19T21:23:00Z">
        <w:r w:rsidR="005347F7">
          <w:rPr>
            <w:rFonts w:cstheme="minorHAnsi"/>
            <w:lang w:val="en-US"/>
          </w:rPr>
          <w:t>Sa</w:t>
        </w:r>
      </w:ins>
      <w:ins w:id="853" w:author="Artem Ryabinov" w:date="2020-08-19T21:24:00Z">
        <w:r w:rsidR="005347F7">
          <w:rPr>
            <w:rFonts w:cstheme="minorHAnsi"/>
            <w:lang w:val="en-US"/>
          </w:rPr>
          <w:t>tt</w:t>
        </w:r>
        <w:proofErr w:type="spellEnd"/>
        <w:r w:rsidR="005347F7" w:rsidRPr="005347F7">
          <w:rPr>
            <w:rFonts w:cstheme="minorHAnsi"/>
            <w:rPrChange w:id="854" w:author="Artem Ryabinov" w:date="2020-08-19T21:24:00Z">
              <w:rPr>
                <w:rFonts w:cstheme="minorHAnsi"/>
                <w:lang w:val="en-US"/>
              </w:rPr>
            </w:rPrChange>
          </w:rPr>
          <w:t xml:space="preserve"> </w:t>
        </w:r>
        <w:r w:rsidR="005347F7">
          <w:rPr>
            <w:rFonts w:cstheme="minorHAnsi"/>
          </w:rPr>
          <w:t xml:space="preserve">и др. </w:t>
        </w:r>
        <w:r w:rsidR="005347F7" w:rsidRPr="008E0DA2">
          <w:rPr>
            <w:rFonts w:cstheme="minorHAnsi"/>
            <w:lang w:val="en-US"/>
          </w:rPr>
          <w:t>[</w:t>
        </w:r>
      </w:ins>
      <w:proofErr w:type="spellStart"/>
      <w:ins w:id="855" w:author="Artem Ryabinov" w:date="2020-08-19T22:54:00Z">
        <w:r w:rsidR="00E95E4F" w:rsidRPr="00E95E4F">
          <w:rPr>
            <w:rFonts w:cstheme="minorHAnsi"/>
            <w:highlight w:val="green"/>
            <w:lang w:val="en-US"/>
            <w:rPrChange w:id="856" w:author="Artem Ryabinov" w:date="2020-08-19T22:54:00Z">
              <w:rPr>
                <w:rFonts w:cstheme="minorHAnsi"/>
                <w:lang w:val="en-US"/>
              </w:rPr>
            </w:rPrChange>
          </w:rPr>
          <w:t>Satt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57" w:author="Artem Ryabinov" w:date="2020-08-19T22:54:00Z">
              <w:rPr>
                <w:rFonts w:cstheme="minorHAnsi"/>
                <w:lang w:val="en-US"/>
              </w:rPr>
            </w:rPrChange>
          </w:rPr>
          <w:t xml:space="preserve">,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58" w:author="Artem Ryabinov" w:date="2020-08-19T22:54:00Z">
              <w:rPr>
                <w:rFonts w:cstheme="minorHAnsi"/>
                <w:lang w:val="en-US"/>
              </w:rPr>
            </w:rPrChange>
          </w:rPr>
          <w:t>Aharo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59" w:author="Artem Ryabinov" w:date="2020-08-19T22:54:00Z">
              <w:rPr>
                <w:rFonts w:cstheme="minorHAnsi"/>
                <w:lang w:val="en-US"/>
              </w:rPr>
            </w:rPrChange>
          </w:rPr>
          <w:t xml:space="preserve">, Shai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60" w:author="Artem Ryabinov" w:date="2020-08-19T22:54:00Z">
              <w:rPr>
                <w:rFonts w:cstheme="minorHAnsi"/>
                <w:lang w:val="en-US"/>
              </w:rPr>
            </w:rPrChange>
          </w:rPr>
          <w:t>Rozenberg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1" w:author="Artem Ryabinov" w:date="2020-08-19T22:54:00Z">
              <w:rPr>
                <w:rFonts w:cstheme="minorHAnsi"/>
                <w:lang w:val="en-US"/>
              </w:rPr>
            </w:rPrChange>
          </w:rPr>
          <w:t xml:space="preserve"> and Ron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62" w:author="Artem Ryabinov" w:date="2020-08-19T22:54:00Z">
              <w:rPr>
                <w:rFonts w:cstheme="minorHAnsi"/>
                <w:lang w:val="en-US"/>
              </w:rPr>
            </w:rPrChange>
          </w:rPr>
          <w:t>Hoory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3" w:author="Artem Ryabinov" w:date="2020-08-19T22:54:00Z">
              <w:rPr>
                <w:rFonts w:cstheme="minorHAnsi"/>
                <w:lang w:val="en-US"/>
              </w:rPr>
            </w:rPrChange>
          </w:rPr>
          <w:t>. “Efficient Emotion Recognition from Speech Using Deep Learning on Spectrograms.” INTERSPEECH</w:t>
        </w:r>
        <w:r w:rsidR="00E95E4F" w:rsidRPr="00E95E4F">
          <w:rPr>
            <w:rFonts w:cstheme="minorHAnsi"/>
            <w:highlight w:val="green"/>
            <w:rPrChange w:id="864" w:author="Artem Ryabinov" w:date="2020-08-19T22:54:00Z">
              <w:rPr>
                <w:rFonts w:cstheme="minorHAnsi"/>
                <w:lang w:val="en-US"/>
              </w:rPr>
            </w:rPrChange>
          </w:rPr>
          <w:t xml:space="preserve"> (2017).</w:t>
        </w:r>
      </w:ins>
      <w:ins w:id="865" w:author="Artem Ryabinov" w:date="2020-08-19T21:24:00Z">
        <w:r w:rsidR="005347F7" w:rsidRPr="005347F7">
          <w:rPr>
            <w:rFonts w:cstheme="minorHAnsi"/>
            <w:rPrChange w:id="866" w:author="Artem Ryabinov" w:date="2020-08-19T21:24:00Z">
              <w:rPr>
                <w:rFonts w:cstheme="minorHAnsi"/>
                <w:lang w:val="en-US"/>
              </w:rPr>
            </w:rPrChange>
          </w:rPr>
          <w:t xml:space="preserve">] </w:t>
        </w:r>
        <w:r w:rsidR="005347F7">
          <w:rPr>
            <w:rFonts w:cstheme="minorHAnsi"/>
          </w:rPr>
          <w:t xml:space="preserve">предложили метод глубокого обучения </w:t>
        </w:r>
        <w:r w:rsidR="00492EE3">
          <w:rPr>
            <w:rFonts w:cstheme="minorHAnsi"/>
          </w:rPr>
          <w:t>5-</w:t>
        </w:r>
      </w:ins>
      <w:ins w:id="867" w:author="Artem Ryabinov" w:date="2020-08-19T21:25:00Z">
        <w:r w:rsidR="00492EE3">
          <w:rPr>
            <w:rFonts w:cstheme="minorHAnsi"/>
          </w:rPr>
          <w:t xml:space="preserve">слойной </w:t>
        </w:r>
        <w:proofErr w:type="spellStart"/>
        <w:r w:rsidR="00492EE3">
          <w:rPr>
            <w:rFonts w:cstheme="minorHAnsi"/>
          </w:rPr>
          <w:t>сверточной</w:t>
        </w:r>
        <w:proofErr w:type="spellEnd"/>
        <w:r w:rsidR="00492EE3">
          <w:rPr>
            <w:rFonts w:cstheme="minorHAnsi"/>
          </w:rPr>
          <w:t xml:space="preserve"> нейронной сети на предварительно полученных спектрограммах</w:t>
        </w:r>
      </w:ins>
      <w:ins w:id="868" w:author="Artem Ryabinov" w:date="2020-08-19T21:28:00Z">
        <w:r w:rsidR="00492EE3">
          <w:rPr>
            <w:rFonts w:cstheme="minorHAnsi"/>
          </w:rPr>
          <w:t xml:space="preserve"> очищенного от шума звукового сигнала</w:t>
        </w:r>
      </w:ins>
      <w:ins w:id="869" w:author="Artem Ryabinov" w:date="2020-08-19T21:26:00Z">
        <w:r w:rsidR="00492EE3">
          <w:rPr>
            <w:rFonts w:cstheme="minorHAnsi"/>
          </w:rPr>
          <w:t xml:space="preserve">, получив </w:t>
        </w:r>
      </w:ins>
      <w:ins w:id="870" w:author="Artem Ryabinov" w:date="2020-08-19T21:27:00Z">
        <w:r w:rsidR="00492EE3">
          <w:rPr>
            <w:rFonts w:cstheme="minorHAnsi"/>
          </w:rPr>
          <w:t xml:space="preserve">точность классификации </w:t>
        </w:r>
      </w:ins>
      <w:ins w:id="871" w:author="Artem Ryabinov" w:date="2020-08-19T21:26:00Z">
        <w:r w:rsidR="00492EE3">
          <w:rPr>
            <w:rFonts w:cstheme="minorHAnsi"/>
          </w:rPr>
          <w:t xml:space="preserve">на наборе данных </w:t>
        </w:r>
      </w:ins>
      <w:ins w:id="872" w:author="Artem Ryabinov" w:date="2020-08-19T21:27:00Z">
        <w:r w:rsidR="00492EE3">
          <w:rPr>
            <w:rFonts w:cstheme="minorHAnsi"/>
            <w:lang w:val="en-US"/>
          </w:rPr>
          <w:t>IEMOCAP</w:t>
        </w:r>
        <w:r w:rsidR="00492EE3" w:rsidRPr="00492EE3">
          <w:rPr>
            <w:rFonts w:cstheme="minorHAnsi"/>
            <w:rPrChange w:id="873" w:author="Artem Ryabinov" w:date="2020-08-19T21:27:00Z">
              <w:rPr>
                <w:rFonts w:cstheme="minorHAnsi"/>
                <w:lang w:val="en-US"/>
              </w:rPr>
            </w:rPrChange>
          </w:rPr>
          <w:t xml:space="preserve"> 66%, </w:t>
        </w:r>
        <w:r w:rsidR="00492EE3">
          <w:rPr>
            <w:rFonts w:cstheme="minorHAnsi"/>
          </w:rPr>
          <w:t xml:space="preserve">однако использовали из этого набора данных лишь 4 базовых эмоциональных класса. </w:t>
        </w:r>
      </w:ins>
      <w:del w:id="874" w:author="Artem Ryabinov" w:date="2020-08-19T21:21:00Z">
        <w:r w:rsidR="00FD6498" w:rsidRPr="005347F7" w:rsidDel="005347F7">
          <w:rPr>
            <w:rFonts w:cstheme="minorHAnsi"/>
            <w:rPrChange w:id="87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7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feng</w:delText>
        </w:r>
        <w:r w:rsidR="00E37CD7" w:rsidRPr="005347F7" w:rsidDel="005347F7">
          <w:rPr>
            <w:rFonts w:cstheme="minorHAnsi"/>
            <w:highlight w:val="green"/>
            <w:rPrChange w:id="87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ou</w:delText>
        </w:r>
        <w:r w:rsidR="00E37CD7" w:rsidRPr="005347F7" w:rsidDel="005347F7">
          <w:rPr>
            <w:rFonts w:cstheme="minorHAnsi"/>
            <w:highlight w:val="green"/>
            <w:rPrChange w:id="87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ngsheng</w:delText>
        </w:r>
        <w:r w:rsidR="00E37CD7" w:rsidRPr="005347F7" w:rsidDel="005347F7">
          <w:rPr>
            <w:rFonts w:cstheme="minorHAnsi"/>
            <w:highlight w:val="green"/>
            <w:rPrChange w:id="87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8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dong</w:delText>
        </w:r>
        <w:r w:rsidR="00E37CD7" w:rsidRPr="005347F7" w:rsidDel="005347F7">
          <w:rPr>
            <w:rFonts w:cstheme="minorHAnsi"/>
            <w:highlight w:val="green"/>
            <w:rPrChange w:id="88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e</w:delText>
        </w:r>
        <w:r w:rsidR="00E37CD7" w:rsidRPr="005347F7" w:rsidDel="005347F7">
          <w:rPr>
            <w:rFonts w:cstheme="minorHAnsi"/>
            <w:highlight w:val="green"/>
            <w:rPrChange w:id="88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ongshi</w:delText>
        </w:r>
        <w:r w:rsidR="00E37CD7" w:rsidRPr="005347F7" w:rsidDel="005347F7">
          <w:rPr>
            <w:rFonts w:cstheme="minorHAnsi"/>
            <w:highlight w:val="green"/>
            <w:rPrChange w:id="88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n</w:delText>
        </w:r>
        <w:r w:rsidR="00E37CD7" w:rsidRPr="005347F7" w:rsidDel="005347F7">
          <w:rPr>
            <w:rFonts w:cstheme="minorHAnsi"/>
            <w:highlight w:val="green"/>
            <w:rPrChange w:id="88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a</w:delText>
        </w:r>
        <w:r w:rsidR="00E37CD7" w:rsidRPr="005347F7" w:rsidDel="005347F7">
          <w:rPr>
            <w:rFonts w:cstheme="minorHAnsi"/>
            <w:highlight w:val="green"/>
            <w:rPrChange w:id="88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(2017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8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reakthrough</w:delText>
        </w:r>
        <w:r w:rsidR="00E37CD7" w:rsidRPr="005347F7" w:rsidDel="005347F7">
          <w:rPr>
            <w:rFonts w:cstheme="minorHAnsi"/>
            <w:highlight w:val="green"/>
            <w:rPrChange w:id="88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5347F7" w:rsidDel="005347F7">
          <w:rPr>
            <w:rFonts w:cstheme="minorHAnsi"/>
            <w:highlight w:val="green"/>
            <w:rPrChange w:id="8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8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8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8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8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eep</w:delText>
        </w:r>
        <w:r w:rsidR="00E37CD7" w:rsidRPr="005347F7" w:rsidDel="005347F7">
          <w:rPr>
            <w:rFonts w:cstheme="minorHAnsi"/>
            <w:highlight w:val="green"/>
            <w:rPrChange w:id="8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tinal</w:delText>
        </w:r>
        <w:r w:rsidR="00E37CD7" w:rsidRPr="005347F7" w:rsidDel="005347F7">
          <w:rPr>
            <w:rFonts w:cstheme="minorHAnsi"/>
            <w:highlight w:val="green"/>
            <w:rPrChange w:id="8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volution</w:delText>
        </w:r>
        <w:r w:rsidR="00E37CD7" w:rsidRPr="005347F7" w:rsidDel="005347F7">
          <w:rPr>
            <w:rFonts w:cstheme="minorHAnsi"/>
            <w:highlight w:val="green"/>
            <w:rPrChange w:id="8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ural</w:delText>
        </w:r>
        <w:r w:rsidR="00E37CD7" w:rsidRPr="005347F7" w:rsidDel="005347F7">
          <w:rPr>
            <w:rFonts w:cstheme="minorHAnsi"/>
            <w:highlight w:val="green"/>
            <w:rPrChange w:id="8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s</w:delText>
        </w:r>
        <w:r w:rsidR="00E37CD7" w:rsidRPr="005347F7" w:rsidDel="005347F7">
          <w:rPr>
            <w:rFonts w:cstheme="minorHAnsi"/>
            <w:highlight w:val="green"/>
            <w:rPrChange w:id="8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</w:delText>
        </w:r>
        <w:r w:rsidR="00FD6498" w:rsidRPr="005347F7" w:rsidDel="005347F7">
          <w:rPr>
            <w:rFonts w:cstheme="minorHAnsi"/>
            <w:rPrChange w:id="898" w:author="Artem Ryabinov" w:date="2020-08-19T21:21:00Z">
              <w:rPr>
                <w:rFonts w:cstheme="minorHAnsi"/>
                <w:lang w:val="en-US"/>
              </w:rPr>
            </w:rPrChange>
          </w:rPr>
          <w:delText>]</w:delText>
        </w:r>
        <w:r w:rsidR="00D439F3" w:rsidRPr="005347F7" w:rsidDel="005347F7">
          <w:rPr>
            <w:rFonts w:cstheme="minorHAnsi"/>
            <w:rPrChange w:id="899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. </w:delText>
        </w:r>
        <w:r w:rsidR="00D439F3" w:rsidRPr="009E57BC" w:rsidDel="005347F7">
          <w:rPr>
            <w:rFonts w:cstheme="minorHAnsi"/>
          </w:rPr>
          <w:delText>Распространенной практикой является применение статистических функций (среднее, минимум, максимум) и оценка значений производных.</w:delText>
        </w:r>
        <w:r w:rsidR="00A74166" w:rsidRPr="00A74166" w:rsidDel="005347F7">
          <w:rPr>
            <w:rFonts w:cstheme="minorHAnsi"/>
          </w:rPr>
          <w:delText xml:space="preserve"> </w:delText>
        </w:r>
      </w:del>
    </w:p>
    <w:p w14:paraId="4631CDB1" w14:textId="32EDFB22" w:rsidR="002B1509" w:rsidRPr="0085163D" w:rsidDel="00492EE3" w:rsidRDefault="002B1509" w:rsidP="00ED7D23">
      <w:pPr>
        <w:ind w:firstLine="708"/>
        <w:jc w:val="both"/>
        <w:rPr>
          <w:del w:id="900" w:author="Artem Ryabinov" w:date="2020-08-19T21:34:00Z"/>
          <w:rFonts w:cstheme="minorHAnsi"/>
          <w:color w:val="333333"/>
          <w:spacing w:val="4"/>
          <w:shd w:val="clear" w:color="auto" w:fill="FCFCFC"/>
          <w:rPrChange w:id="901" w:author="Artem Ryabinov" w:date="2020-08-19T20:49:00Z">
            <w:rPr>
              <w:del w:id="902" w:author="Artem Ryabinov" w:date="2020-08-19T21:34:00Z"/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del w:id="903" w:author="Artem Ryabinov" w:date="2020-08-19T21:34:00Z">
        <w:r w:rsidRPr="009E57BC" w:rsidDel="00492EE3">
          <w:rPr>
            <w:rFonts w:cstheme="minorHAnsi"/>
          </w:rPr>
          <w:delText xml:space="preserve">Выбор классификатора – также важный этап в решении задачи. </w:delText>
        </w:r>
        <w:r w:rsidR="00AD5128" w:rsidRPr="009E57BC" w:rsidDel="00492EE3">
          <w:rPr>
            <w:rFonts w:cstheme="minorHAnsi"/>
          </w:rPr>
          <w:delText>Среди исследований н</w:delText>
        </w:r>
        <w:r w:rsidRPr="009E57BC" w:rsidDel="00492EE3">
          <w:rPr>
            <w:rFonts w:cstheme="minorHAnsi"/>
          </w:rPr>
          <w:delText>аиболее популярны</w:delText>
        </w:r>
        <w:r w:rsidR="00AD5128" w:rsidRPr="009E57BC" w:rsidDel="00492EE3">
          <w:rPr>
            <w:rFonts w:cstheme="minorHAnsi"/>
          </w:rPr>
          <w:delText xml:space="preserve"> </w:delText>
        </w:r>
        <w:r w:rsidRPr="009E57BC" w:rsidDel="00492EE3">
          <w:rPr>
            <w:rFonts w:cstheme="minorHAnsi"/>
          </w:rPr>
          <w:delText>такие классификаторы, как машины опорных векторов [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Chavhan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ashpalsing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Dhore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Manikrao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Pallavi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esaware</w:delText>
        </w:r>
        <w:r w:rsidR="00E37CD7" w:rsidRPr="00E37CD7" w:rsidDel="00492EE3">
          <w:rPr>
            <w:rFonts w:cstheme="minorHAnsi"/>
            <w:highlight w:val="green"/>
          </w:rPr>
          <w:delText xml:space="preserve">.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(2010). Speech Emotion Recognition Using Support Vector Machines. International Journal of Computer Applications. 1. 10.1007/978-3-642-21402-8_35.</w:delText>
        </w:r>
        <w:r w:rsidRPr="00E37CD7" w:rsidDel="00492EE3">
          <w:rPr>
            <w:rFonts w:cstheme="minorHAnsi"/>
            <w:lang w:val="en-US"/>
          </w:rPr>
          <w:delText xml:space="preserve">], </w:delText>
        </w:r>
        <w:r w:rsidRPr="009E57BC" w:rsidDel="00492EE3">
          <w:rPr>
            <w:rFonts w:cstheme="minorHAnsi"/>
          </w:rPr>
          <w:delText>алгоритм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="00A74166" w:rsidDel="00492EE3">
          <w:rPr>
            <w:rFonts w:cstheme="minorHAnsi"/>
            <w:lang w:val="en-US"/>
          </w:rPr>
          <w:delText>k</w:delText>
        </w:r>
        <w:r w:rsidR="00A74166"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ближайших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соседей</w:delText>
        </w:r>
        <w:r w:rsidRPr="00E37CD7" w:rsidDel="00492EE3">
          <w:rPr>
            <w:rFonts w:cstheme="minorHAnsi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ftah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],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классификация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использованием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крыты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арковски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одел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we, Tin &amp; Foo, S.W. &amp; De Silva, Liyanage. (2003). Speech Emotion Recognition Using Hidden Markov Models. Speech Communication. 41. 603-623. 10.1016/S0167-6393(03)00099-2.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]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или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нейронны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ет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oy T., Marwala T., Chakraverty S. (2020) Speech Emotion Recognition Using Neural Network and Wavelet Features. In: Chakraverty S., Biswas P. (eds) Recent Trends in Wave Mechanics and Vibrations. Lecture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04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otes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05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06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chanical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07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ngineering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08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pringer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09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ingapore</w:delText>
        </w:r>
        <w:r w:rsidRPr="0085163D" w:rsidDel="00492EE3">
          <w:rPr>
            <w:rFonts w:cstheme="minorHAnsi"/>
            <w:color w:val="333333"/>
            <w:spacing w:val="4"/>
            <w:shd w:val="clear" w:color="auto" w:fill="FCFCFC"/>
            <w:rPrChange w:id="910" w:author="Artem Ryabinov" w:date="2020-08-19T20:4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]. </w:delText>
        </w:r>
      </w:del>
    </w:p>
    <w:p w14:paraId="44DE8B72" w14:textId="548F8DC3" w:rsidR="00E52357" w:rsidRPr="00124FDE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rPrChange w:id="911" w:author="Artem Ryabinov" w:date="2020-08-19T21:51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</w:t>
      </w:r>
      <w:r>
        <w:rPr>
          <w:rFonts w:cstheme="minorHAnsi"/>
          <w:color w:val="333333"/>
          <w:spacing w:val="4"/>
          <w:shd w:val="clear" w:color="auto" w:fill="FCFCFC"/>
        </w:rPr>
        <w:lastRenderedPageBreak/>
        <w:t xml:space="preserve">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сети</w:t>
      </w:r>
      <w:ins w:id="912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в комбинаци</w:t>
        </w:r>
      </w:ins>
      <w:ins w:id="913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914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с другими архитектурами</w:t>
        </w:r>
      </w:ins>
      <w:ins w:id="915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.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Trigeorgis</w:t>
        </w:r>
        <w:proofErr w:type="spellEnd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16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др.</w:t>
        </w:r>
      </w:ins>
      <w:ins w:id="917" w:author="Artem Ryabinov" w:date="2020-08-19T21:34:00Z">
        <w:r w:rsidR="00492EE3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18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</w:ins>
      <w:r w:rsidRPr="0068140A">
        <w:rPr>
          <w:rFonts w:cstheme="minorHAnsi"/>
          <w:color w:val="333333"/>
          <w:spacing w:val="4"/>
          <w:shd w:val="clear" w:color="auto" w:fill="FCFCFC"/>
          <w:lang w:val="en-US"/>
          <w:rPrChange w:id="919" w:author="Artem Ryabinov" w:date="2020-08-19T21:36:00Z">
            <w:rPr>
              <w:rFonts w:cstheme="minorHAnsi"/>
              <w:color w:val="333333"/>
              <w:spacing w:val="4"/>
              <w:shd w:val="clear" w:color="auto" w:fill="FCFCFC"/>
            </w:rPr>
          </w:rPrChange>
        </w:rPr>
        <w:t>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2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3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4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5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6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8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9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>ö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2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3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4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(2016). Adieu Features? End-to-end Speech Emotion Recognition using a Deep Convolutional Recurrent Network. 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35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10.13140/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G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36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.2.1.3842.7283.</w:t>
      </w:r>
      <w:r w:rsidRPr="0068140A">
        <w:rPr>
          <w:rFonts w:cstheme="minorHAnsi"/>
          <w:color w:val="333333"/>
          <w:spacing w:val="4"/>
          <w:shd w:val="clear" w:color="auto" w:fill="FCFCFC"/>
          <w:rPrChange w:id="937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38" w:author="Artem Ryabinov" w:date="2020-08-19T21:36:00Z"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представил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архитектуру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глубок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нейронн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ети</w:t>
        </w:r>
      </w:ins>
      <w:r w:rsidRPr="0068140A">
        <w:rPr>
          <w:rFonts w:cstheme="minorHAnsi"/>
          <w:color w:val="333333"/>
          <w:spacing w:val="4"/>
          <w:shd w:val="clear" w:color="auto" w:fill="FCFCFC"/>
          <w:rPrChange w:id="939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 xml:space="preserve">, </w:t>
      </w:r>
      <w:ins w:id="940" w:author="Artem Ryabinov" w:date="2020-08-19T21:37:00Z">
        <w:r w:rsidR="0068140A">
          <w:rPr>
            <w:rFonts w:cstheme="minorHAnsi"/>
            <w:color w:val="333333"/>
            <w:spacing w:val="4"/>
            <w:shd w:val="clear" w:color="auto" w:fill="FCFCFC"/>
          </w:rPr>
          <w:t>состояще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з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сверточ</w:t>
        </w:r>
      </w:ins>
      <w:ins w:id="941" w:author="Artem Ryabinov" w:date="2020-08-19T21:38:00Z">
        <w:r w:rsidR="0068140A">
          <w:rPr>
            <w:rFonts w:cstheme="minorHAnsi"/>
            <w:color w:val="333333"/>
            <w:spacing w:val="4"/>
            <w:shd w:val="clear" w:color="auto" w:fill="FCFCFC"/>
          </w:rPr>
          <w:t>ных</w:t>
        </w:r>
        <w:proofErr w:type="spellEnd"/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42" w:author="Artem Ryabinov" w:date="2020-08-19T21:39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LST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43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лоев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>.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44" w:author="Artem Ryabinov" w:date="2020-08-19T21:41:00Z">
        <w:r w:rsidR="0068140A">
          <w:rPr>
            <w:rFonts w:cstheme="minorHAnsi"/>
            <w:color w:val="333333"/>
            <w:spacing w:val="4"/>
            <w:shd w:val="clear" w:color="auto" w:fill="FCFCFC"/>
          </w:rPr>
          <w:t>Для сравнения эффективности их модели со стандартным эвристическим подходом, был так же извлечен</w:t>
        </w:r>
      </w:ins>
      <w:ins w:id="945" w:author="Artem Ryabinov" w:date="2020-08-19T21:42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46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набор признаков, который был использован для обучения </w:t>
        </w:r>
      </w:ins>
      <w:ins w:id="947" w:author="Artem Ryabinov" w:date="2020-08-19T21:44:00Z"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SV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48" w:author="Artem Ryabinov" w:date="2020-08-19T21:44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 глубокой нейронной сети долгой краткосрочной памяти. Предложенный авторами ме</w:t>
        </w:r>
      </w:ins>
      <w:ins w:id="949" w:author="Artem Ryabinov" w:date="2020-08-19T21:4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тод превзошел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по качеству классификации обе базовые модели, показав результат </w:t>
        </w:r>
      </w:ins>
      <w:ins w:id="950" w:author="Artem Ryabinov" w:date="2020-08-19T21:46:00Z"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на наборе данных </w:t>
        </w:r>
      </w:ins>
      <w:ins w:id="951" w:author="Artem Ryabinov" w:date="2020-08-19T21:47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RECOLA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52" w:author="Artem Ryabinov" w:date="2020-08-19T21:47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68%.</w:t>
        </w:r>
      </w:ins>
      <w:ins w:id="953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proofErr w:type="spellStart"/>
      <w:ins w:id="954" w:author="Artem Ryabinov" w:date="2020-08-19T21:48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ElShaer</w:t>
        </w:r>
        <w:proofErr w:type="spellEnd"/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и др.</w:t>
        </w:r>
      </w:ins>
      <w:del w:id="955" w:author="Artem Ryabinov" w:date="2020-08-19T21:48:00Z"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трансферное</w:delText>
        </w:r>
        <w:r w:rsidRPr="0068140A" w:rsidDel="00124FDE">
          <w:rPr>
            <w:rFonts w:cstheme="minorHAnsi"/>
            <w:color w:val="333333"/>
            <w:spacing w:val="4"/>
            <w:shd w:val="clear" w:color="auto" w:fill="FCFCFC"/>
            <w:rPrChange w:id="956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обучение</w:delText>
        </w:r>
      </w:del>
      <w:r w:rsidRPr="0068140A">
        <w:rPr>
          <w:rFonts w:cstheme="minorHAnsi"/>
          <w:color w:val="333333"/>
          <w:spacing w:val="4"/>
          <w:shd w:val="clear" w:color="auto" w:fill="FCFCFC"/>
          <w:rPrChange w:id="957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[</w:t>
      </w:r>
      <w:proofErr w:type="spellStart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58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ohamed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59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Wisdom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0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cott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1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ishr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2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aniy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3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.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(2019). Transfer Learning From Sound Representations For Anger Detection in Speech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ins w:id="964" w:author="Artem Ryabinov" w:date="2020-08-19T21:48:00Z">
        <w:r w:rsidR="00124FDE" w:rsidRPr="00124FDE">
          <w:rPr>
            <w:lang w:val="en-US"/>
            <w:rPrChange w:id="965" w:author="Artem Ryabinov" w:date="2020-08-19T21:48:00Z">
              <w:rPr/>
            </w:rPrChange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описывают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метод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распознавания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эмоций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с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помощью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трансферного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обучения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</w:ins>
      <w:ins w:id="966" w:author="Artem Ryabinov" w:date="2020-08-19T21:51:00Z">
        <w:r w:rsidR="00124FDE">
          <w:rPr>
            <w:rFonts w:cstheme="minorHAnsi"/>
            <w:color w:val="333333"/>
            <w:spacing w:val="4"/>
            <w:shd w:val="clear" w:color="auto" w:fill="FCFCFC"/>
          </w:rPr>
          <w:t>пятислойной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  <w:rPrChange w:id="96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</w:ins>
      <w:proofErr w:type="spellStart"/>
      <w:ins w:id="968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глубокой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сверточной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нейронной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сети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proofErr w:type="spellStart"/>
        <w:proofErr w:type="gram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</w:ins>
      <w:proofErr w:type="spellEnd"/>
      <w:ins w:id="969" w:author="Artem Ryabinov" w:date="2020-08-19T21:51:00Z"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0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[</w:t>
        </w:r>
        <w:proofErr w:type="spellStart"/>
        <w:proofErr w:type="gram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1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ytar</w:t>
        </w:r>
        <w:proofErr w:type="spell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2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Yusuf &amp;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3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ondrick</w:t>
        </w:r>
        <w:proofErr w:type="spell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4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Carl &amp; Torralba, Antonio. (2016).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5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Net</w:t>
        </w:r>
        <w:proofErr w:type="spell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6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: Learning Sound Representations from Unlabeled Video.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7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]</w:t>
        </w:r>
      </w:ins>
      <w:ins w:id="978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7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Авторы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0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рассматривают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2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задачу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4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бинарн</w:t>
        </w:r>
      </w:ins>
      <w:ins w:id="986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ой</w:t>
        </w:r>
      </w:ins>
      <w:ins w:id="987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8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8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классификаци</w:t>
        </w:r>
      </w:ins>
      <w:ins w:id="990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991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2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4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"-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не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6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8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"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9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Их архитектура -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0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у которой первые два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0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ых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0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слоя "замораживают", последующие три инициализируются случайно. Получившаяся нейросеть </w:t>
        </w:r>
      </w:ins>
      <w:proofErr w:type="spellStart"/>
      <w:ins w:id="1003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до</w:t>
        </w:r>
      </w:ins>
      <w:ins w:id="1004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0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обучается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0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а </w:t>
        </w:r>
      </w:ins>
      <w:ins w:id="1007" w:author="Artem Ryabinov" w:date="2020-08-19T22:55:00Z">
        <w:r w:rsidR="00E95E4F">
          <w:rPr>
            <w:rFonts w:cstheme="minorHAnsi"/>
            <w:color w:val="333333"/>
            <w:spacing w:val="4"/>
            <w:shd w:val="clear" w:color="auto" w:fill="FCFCFC"/>
          </w:rPr>
          <w:t xml:space="preserve">наборе данных </w:t>
        </w:r>
      </w:ins>
      <w:ins w:id="1008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IEMOCAP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0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Авторами заявлено улучшение качества классификации в сравнении с обучением той же нейронной сети со всеми пятью слоями, инициализированными случайно), а также значительное превосходство в генерализации у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1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трансферно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1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обученной модели над обученной "с нуля"</w:t>
        </w:r>
      </w:ins>
      <w:del w:id="1012" w:author="Artem Ryabinov" w:date="2020-08-19T21:48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1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,</w:delText>
        </w:r>
      </w:del>
      <w:ins w:id="1014" w:author="Artem Ryabinov" w:date="2020-08-19T21:52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15" w:author="Artem Ryabinov" w:date="2020-08-19T21:52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однако отсутствует сравнение их модели с какой-либо другой</w:t>
        </w:r>
      </w:ins>
      <w:ins w:id="1016" w:author="Artem Ryabinov" w:date="2020-08-19T21:54:00Z">
        <w:r w:rsidR="00124FDE">
          <w:rPr>
            <w:rFonts w:cstheme="minorHAnsi"/>
            <w:color w:val="333333"/>
            <w:spacing w:val="4"/>
            <w:shd w:val="clear" w:color="auto" w:fill="FCFCFC"/>
          </w:rPr>
          <w:t>, что ставит под вопрос ее применимость.</w:t>
        </w:r>
      </w:ins>
      <w:del w:id="1017" w:author="Artem Ryabinov" w:date="2020-08-19T21:51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1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сети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1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долг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2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краткосрочн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2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памяти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2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(</w:delText>
        </w:r>
        <w:r w:rsidR="00AA090B" w:rsidDel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LSTM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2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)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2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[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Gide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5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Joh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6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Khorram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7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ohei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8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Aldene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9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Zakaria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0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adi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1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o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2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ow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3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vost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4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ily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5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6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(2017).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gressive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7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ura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8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twork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39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fo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0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Transf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1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Learning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2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3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o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4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ecogni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5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 1098-1102. 10.21437/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terspeec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46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2017-1637.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4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].</w:delText>
        </w:r>
      </w:del>
      <w:commentRangeEnd w:id="448"/>
      <w:r w:rsidR="00040C1E">
        <w:rPr>
          <w:rStyle w:val="a9"/>
        </w:rPr>
        <w:commentReference w:id="448"/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50"/>
      <w:r w:rsidR="00D37A82">
        <w:rPr>
          <w:rStyle w:val="a9"/>
        </w:rPr>
        <w:commentReference w:id="450"/>
      </w:r>
      <w:commentRangeEnd w:id="451"/>
      <w:r w:rsidR="00424237">
        <w:rPr>
          <w:rStyle w:val="a9"/>
        </w:rPr>
        <w:commentReference w:id="451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CA1813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  <w:r w:rsidRPr="00CA1813">
        <w:rPr>
          <w:rFonts w:cstheme="minorHAnsi"/>
          <w:b/>
          <w:bCs/>
          <w:color w:val="222222"/>
          <w:shd w:val="clear" w:color="auto" w:fill="FFFFFF"/>
          <w:lang w:val="en-US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61FA34E" w:rsidR="00C71F01" w:rsidRDefault="00353565" w:rsidP="00ED7D23">
      <w:pPr>
        <w:ind w:firstLine="360"/>
        <w:jc w:val="both"/>
        <w:rPr>
          <w:ins w:id="1048" w:author="Artem Ryabinov" w:date="2020-08-19T21:55:00Z"/>
          <w:rFonts w:cstheme="minorHAnsi"/>
        </w:rPr>
      </w:pPr>
      <w:r w:rsidRPr="00CA1813">
        <w:rPr>
          <w:rFonts w:cstheme="minorHAnsi"/>
          <w:lang w:val="en-US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CA1813">
        <w:rPr>
          <w:rFonts w:cstheme="minorHAnsi"/>
          <w:lang w:val="en-US"/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76C8B5DC" w14:textId="2A3D39F3" w:rsidR="00124FDE" w:rsidRPr="00D26169" w:rsidRDefault="00124FDE" w:rsidP="00ED7D23">
      <w:pPr>
        <w:ind w:firstLine="360"/>
        <w:jc w:val="both"/>
        <w:rPr>
          <w:rFonts w:cstheme="minorHAnsi"/>
          <w:rPrChange w:id="1049" w:author="Artem Ryabinov" w:date="2020-08-19T21:57:00Z">
            <w:rPr>
              <w:rFonts w:cstheme="minorHAnsi"/>
              <w:lang w:val="en-US"/>
            </w:rPr>
          </w:rPrChange>
        </w:rPr>
      </w:pPr>
      <w:ins w:id="1050" w:author="Artem Ryabinov" w:date="2020-08-19T21:55:00Z">
        <w:r>
          <w:rPr>
            <w:rFonts w:cstheme="minorHAnsi"/>
          </w:rPr>
          <w:tab/>
        </w:r>
      </w:ins>
      <w:ins w:id="1051" w:author="Artem Ryabinov" w:date="2020-08-19T21:59:00Z">
        <w:r w:rsidR="00D26169">
          <w:rPr>
            <w:rFonts w:cstheme="minorHAnsi"/>
          </w:rPr>
          <w:t>Первой и важной</w:t>
        </w:r>
      </w:ins>
      <w:ins w:id="1052" w:author="Artem Ryabinov" w:date="2020-08-19T21:57:00Z">
        <w:r w:rsidR="00D26169">
          <w:rPr>
            <w:rFonts w:cstheme="minorHAnsi"/>
          </w:rPr>
          <w:t xml:space="preserve"> </w:t>
        </w:r>
      </w:ins>
      <w:ins w:id="1053" w:author="Artem Ryabinov" w:date="2020-08-19T22:04:00Z">
        <w:r w:rsidR="00D26169">
          <w:rPr>
            <w:rFonts w:cstheme="minorHAnsi"/>
          </w:rPr>
          <w:t xml:space="preserve">проблемой </w:t>
        </w:r>
      </w:ins>
      <w:ins w:id="1054" w:author="Artem Ryabinov" w:date="2020-08-19T21:57:00Z">
        <w:r w:rsidR="00D26169">
          <w:rPr>
            <w:rFonts w:cstheme="minorHAnsi"/>
          </w:rPr>
          <w:t xml:space="preserve">в разработке модели машинного обучения для </w:t>
        </w:r>
      </w:ins>
      <w:ins w:id="1055" w:author="Artem Ryabinov" w:date="2020-08-19T22:06:00Z">
        <w:r w:rsidR="002F407D">
          <w:rPr>
            <w:rFonts w:cstheme="minorHAnsi"/>
          </w:rPr>
          <w:t>нашей задачи</w:t>
        </w:r>
      </w:ins>
      <w:ins w:id="1056" w:author="Artem Ryabinov" w:date="2020-08-19T21:58:00Z">
        <w:r w:rsidR="00D26169">
          <w:rPr>
            <w:rFonts w:cstheme="minorHAnsi"/>
          </w:rPr>
          <w:t xml:space="preserve"> является выбор подходящего признакового пространства. </w:t>
        </w:r>
      </w:ins>
      <w:ins w:id="1057" w:author="Artem Ryabinov" w:date="2020-08-19T22:00:00Z">
        <w:r w:rsidR="00D26169">
          <w:rPr>
            <w:rFonts w:cstheme="minorHAnsi"/>
          </w:rPr>
          <w:t>Н</w:t>
        </w:r>
      </w:ins>
      <w:ins w:id="1058" w:author="Artem Ryabinov" w:date="2020-08-19T22:01:00Z">
        <w:r w:rsidR="00D26169">
          <w:rPr>
            <w:rFonts w:cstheme="minorHAnsi"/>
          </w:rPr>
          <w:t xml:space="preserve">а текущий момент, </w:t>
        </w:r>
      </w:ins>
      <w:ins w:id="1059" w:author="Artem Ryabinov" w:date="2020-08-19T22:02:00Z">
        <w:r w:rsidR="00D26169">
          <w:rPr>
            <w:rFonts w:cstheme="minorHAnsi"/>
          </w:rPr>
          <w:t xml:space="preserve">между исследователями </w:t>
        </w:r>
      </w:ins>
      <w:ins w:id="1060" w:author="Artem Ryabinov" w:date="2020-08-19T22:01:00Z">
        <w:r w:rsidR="00D26169">
          <w:rPr>
            <w:rFonts w:cstheme="minorHAnsi"/>
          </w:rPr>
          <w:t>не сущес</w:t>
        </w:r>
      </w:ins>
      <w:ins w:id="1061" w:author="Artem Ryabinov" w:date="2020-08-19T22:02:00Z">
        <w:r w:rsidR="00D26169">
          <w:rPr>
            <w:rFonts w:cstheme="minorHAnsi"/>
          </w:rPr>
          <w:t xml:space="preserve">твует единого консенсуса относительно релевантности тех или иных параметров </w:t>
        </w:r>
      </w:ins>
      <w:ins w:id="1062" w:author="Artem Ryabinov" w:date="2020-08-19T22:03:00Z">
        <w:r w:rsidR="00D26169">
          <w:rPr>
            <w:rFonts w:cstheme="minorHAnsi"/>
          </w:rPr>
          <w:t>акустического сигнала</w:t>
        </w:r>
      </w:ins>
      <w:ins w:id="1063" w:author="Artem Ryabinov" w:date="2020-08-19T22:05:00Z">
        <w:r w:rsidR="00D26169">
          <w:rPr>
            <w:rFonts w:cstheme="minorHAnsi"/>
          </w:rPr>
          <w:t xml:space="preserve"> применительно к задаче распознавания эмоц</w:t>
        </w:r>
        <w:r w:rsidR="002F407D">
          <w:rPr>
            <w:rFonts w:cstheme="minorHAnsi"/>
          </w:rPr>
          <w:t>иональных состояний</w:t>
        </w:r>
        <w:r w:rsidR="00D26169">
          <w:rPr>
            <w:rFonts w:cstheme="minorHAnsi"/>
          </w:rPr>
          <w:t xml:space="preserve"> по голосу</w:t>
        </w:r>
        <w:r w:rsidR="002F407D">
          <w:rPr>
            <w:rFonts w:cstheme="minorHAnsi"/>
          </w:rPr>
          <w:t>.</w:t>
        </w:r>
      </w:ins>
    </w:p>
    <w:p w14:paraId="5B1F4527" w14:textId="1F9B1347" w:rsidR="001256F2" w:rsidRPr="00D26169" w:rsidDel="00124FDE" w:rsidRDefault="001256F2" w:rsidP="00ED7D23">
      <w:pPr>
        <w:ind w:firstLine="360"/>
        <w:jc w:val="both"/>
        <w:rPr>
          <w:del w:id="1064" w:author="Artem Ryabinov" w:date="2020-08-19T21:55:00Z"/>
          <w:rFonts w:cstheme="minorHAnsi"/>
          <w:b/>
          <w:bCs/>
          <w:color w:val="222222"/>
          <w:shd w:val="clear" w:color="auto" w:fill="FFFFFF"/>
          <w:rPrChange w:id="1065" w:author="Artem Ryabinov" w:date="2020-08-19T21:57:00Z">
            <w:rPr>
              <w:del w:id="1066" w:author="Artem Ryabinov" w:date="2020-08-19T21:55:00Z"/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</w:pPr>
    </w:p>
    <w:p w14:paraId="40AA09FF" w14:textId="029C02AF" w:rsidR="003B10C6" w:rsidRPr="00CA1813" w:rsidDel="00124FDE" w:rsidRDefault="003B10C6" w:rsidP="00124FDE">
      <w:pPr>
        <w:jc w:val="both"/>
        <w:rPr>
          <w:ins w:id="1067" w:author="mokhail" w:date="2020-08-12T02:37:00Z"/>
          <w:del w:id="1068" w:author="Artem Ryabinov" w:date="2020-08-19T21:55:00Z"/>
          <w:rFonts w:cstheme="minorHAnsi"/>
          <w:lang w:val="en-US"/>
        </w:rPr>
        <w:pPrChange w:id="1069" w:author="Artem Ryabinov" w:date="2020-08-19T21:55:00Z">
          <w:pPr>
            <w:ind w:firstLine="360"/>
            <w:jc w:val="both"/>
          </w:pPr>
        </w:pPrChange>
      </w:pPr>
      <w:commentRangeStart w:id="1070"/>
      <w:ins w:id="1071" w:author="mokhail" w:date="2020-08-12T02:37:00Z">
        <w:del w:id="1072" w:author="Artem Ryabinov" w:date="2020-08-19T21:55:00Z">
          <w:r w:rsidRPr="00D26169" w:rsidDel="00124FDE">
            <w:rPr>
              <w:rFonts w:cstheme="minorHAnsi"/>
              <w:rPrChange w:id="1073" w:author="Artem Ryabinov" w:date="2020-08-19T21:57:00Z">
                <w:rPr>
                  <w:rFonts w:cstheme="minorHAnsi"/>
                  <w:lang w:val="en-US"/>
                </w:rPr>
              </w:rPrChange>
            </w:rPr>
            <w:delText>!!!</w:delText>
          </w:r>
        </w:del>
      </w:ins>
      <w:ins w:id="1074" w:author="Artem Ryabinov" w:date="2020-08-19T21:55:00Z">
        <w:r w:rsidR="00124FDE" w:rsidRPr="00D26169" w:rsidDel="00124FDE">
          <w:rPr>
            <w:rFonts w:cstheme="minorHAnsi"/>
            <w:rPrChange w:id="1075" w:author="Artem Ryabinov" w:date="2020-08-19T21:57:00Z">
              <w:rPr>
                <w:rFonts w:cstheme="minorHAnsi"/>
                <w:lang w:val="en-US"/>
              </w:rPr>
            </w:rPrChange>
          </w:rPr>
          <w:t xml:space="preserve"> </w:t>
        </w:r>
        <w:r w:rsidR="00124FDE" w:rsidRPr="00D26169">
          <w:rPr>
            <w:rFonts w:cstheme="minorHAnsi"/>
            <w:rPrChange w:id="1076" w:author="Artem Ryabinov" w:date="2020-08-19T21:57:00Z">
              <w:rPr>
                <w:rFonts w:cstheme="minorHAnsi"/>
                <w:lang w:val="en-US"/>
              </w:rPr>
            </w:rPrChange>
          </w:rPr>
          <w:tab/>
        </w:r>
      </w:ins>
      <w:ins w:id="1077" w:author="mokhail" w:date="2020-08-12T02:37:00Z">
        <w:del w:id="1078" w:author="Artem Ryabinov" w:date="2020-08-19T21:55:00Z">
          <w:r w:rsidRPr="00CA1813" w:rsidDel="00124FDE">
            <w:rPr>
              <w:rFonts w:cstheme="minorHAnsi"/>
              <w:lang w:val="en-US"/>
            </w:rPr>
            <w:delText>!</w:delText>
          </w:r>
          <w:commentRangeEnd w:id="1070"/>
          <w:r w:rsidDel="00124FDE">
            <w:rPr>
              <w:rStyle w:val="a9"/>
            </w:rPr>
            <w:commentReference w:id="1070"/>
          </w:r>
        </w:del>
      </w:ins>
    </w:p>
    <w:p w14:paraId="1746B5F3" w14:textId="1A17DAA0" w:rsidR="003D4578" w:rsidRPr="00EF05B8" w:rsidRDefault="00037DFA" w:rsidP="00EF05B8">
      <w:pPr>
        <w:jc w:val="both"/>
        <w:rPr>
          <w:rFonts w:cstheme="minorHAnsi"/>
          <w:lang w:val="en-US"/>
          <w:rPrChange w:id="1079" w:author="Artem Ryabinov" w:date="2020-08-19T22:17:00Z">
            <w:rPr>
              <w:rFonts w:cstheme="minorHAnsi"/>
            </w:rPr>
          </w:rPrChange>
        </w:rPr>
        <w:pPrChange w:id="1080" w:author="Artem Ryabinov" w:date="2020-08-19T21:55:00Z">
          <w:pPr>
            <w:ind w:firstLine="360"/>
            <w:jc w:val="both"/>
          </w:pPr>
        </w:pPrChange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1081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1082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ins w:id="1083" w:author="Artem Ryabinov" w:date="2020-08-19T22:17:00Z">
        <w:r w:rsidR="00EF05B8" w:rsidRPr="00EF05B8">
          <w:rPr>
            <w:rFonts w:cstheme="minorHAnsi"/>
            <w:highlight w:val="green"/>
            <w:lang w:val="en-US"/>
            <w:rPrChange w:id="1084" w:author="Artem Ryabinov" w:date="2020-08-19T22:17:00Z">
              <w:rPr>
                <w:rFonts w:cstheme="minorHAnsi"/>
                <w:lang w:val="en-US"/>
              </w:rPr>
            </w:rPrChange>
          </w:rPr>
          <w:t xml:space="preserve">Zeng, Z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085" w:author="Artem Ryabinov" w:date="2020-08-19T22:17:00Z">
              <w:rPr>
                <w:rFonts w:cstheme="minorHAnsi"/>
                <w:lang w:val="en-US"/>
              </w:rPr>
            </w:rPrChange>
          </w:rPr>
          <w:t>Pantic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086" w:author="Artem Ryabinov" w:date="2020-08-19T22:17:00Z">
              <w:rPr>
                <w:rFonts w:cstheme="minorHAnsi"/>
                <w:lang w:val="en-US"/>
              </w:rPr>
            </w:rPrChange>
          </w:rPr>
          <w:t xml:space="preserve">, M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087" w:author="Artem Ryabinov" w:date="2020-08-19T22:17:00Z">
              <w:rPr>
                <w:rFonts w:cstheme="minorHAnsi"/>
                <w:lang w:val="en-US"/>
              </w:rPr>
            </w:rPrChange>
          </w:rPr>
          <w:t>Roisman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088" w:author="Artem Ryabinov" w:date="2020-08-19T22:17:00Z">
              <w:rPr>
                <w:rFonts w:cstheme="minorHAnsi"/>
                <w:lang w:val="en-US"/>
              </w:rPr>
            </w:rPrChange>
          </w:rPr>
          <w:t>, G.I., Huang, T.S.: A survey of affect recognition methods:</w:t>
        </w:r>
        <w:r w:rsidR="00EF05B8" w:rsidRPr="00EF05B8">
          <w:rPr>
            <w:rFonts w:cstheme="minorHAnsi"/>
            <w:highlight w:val="green"/>
            <w:lang w:val="en-US"/>
            <w:rPrChange w:id="1089" w:author="Artem Ryabinov" w:date="2020-08-19T22:17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090" w:author="Artem Ryabinov" w:date="2020-08-19T22:17:00Z">
              <w:rPr>
                <w:rFonts w:cstheme="minorHAnsi"/>
                <w:lang w:val="en-US"/>
              </w:rPr>
            </w:rPrChange>
          </w:rPr>
          <w:t xml:space="preserve">audio, visual, and </w:t>
        </w:r>
        <w:r w:rsidR="00EF05B8" w:rsidRPr="00EF05B8">
          <w:rPr>
            <w:rFonts w:cstheme="minorHAnsi"/>
            <w:highlight w:val="green"/>
            <w:lang w:val="en-US"/>
            <w:rPrChange w:id="1091" w:author="Artem Ryabinov" w:date="2020-08-19T22:17:00Z">
              <w:rPr>
                <w:rFonts w:cstheme="minorHAnsi"/>
                <w:lang w:val="en-US"/>
              </w:rPr>
            </w:rPrChange>
          </w:rPr>
          <w:lastRenderedPageBreak/>
          <w:t xml:space="preserve">spontaneous expressions. IEEE Trans. Pattern Anal. Mach.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092" w:author="Artem Ryabinov" w:date="2020-08-19T22:17:00Z">
              <w:rPr>
                <w:rFonts w:cstheme="minorHAnsi"/>
                <w:lang w:val="en-US"/>
              </w:rPr>
            </w:rPrChange>
          </w:rPr>
          <w:t>Intell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093" w:author="Artem Ryabinov" w:date="2020-08-19T22:17:00Z">
              <w:rPr>
                <w:rFonts w:cstheme="minorHAnsi"/>
                <w:lang w:val="en-US"/>
              </w:rPr>
            </w:rPrChange>
          </w:rPr>
          <w:t>. 31(1),</w:t>
        </w:r>
        <w:r w:rsidR="00EF05B8" w:rsidRPr="00EF05B8">
          <w:rPr>
            <w:rFonts w:cstheme="minorHAnsi"/>
            <w:highlight w:val="green"/>
            <w:lang w:val="en-US"/>
            <w:rPrChange w:id="1094" w:author="Artem Ryabinov" w:date="2020-08-19T22:17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095" w:author="Artem Ryabinov" w:date="2020-08-19T22:17:00Z">
              <w:rPr>
                <w:rFonts w:cstheme="minorHAnsi"/>
                <w:lang w:val="en-US"/>
              </w:rPr>
            </w:rPrChange>
          </w:rPr>
          <w:t>39–58 (2009)</w:t>
        </w:r>
      </w:ins>
      <w:del w:id="1096" w:author="Artem Ryabinov" w:date="2020-08-19T22:17:00Z">
        <w:r w:rsidR="00E37CD7" w:rsidRPr="00E37CD7" w:rsidDel="00EF05B8">
          <w:rPr>
            <w:rFonts w:cstheme="minorHAnsi"/>
            <w:highlight w:val="green"/>
            <w:lang w:val="en-US"/>
          </w:rPr>
          <w:delText>F. Eyben et al., "The Geneva Minimalistic Acoustic Parameter Set (GeMAPS) for Voice Research and Affective Computing," in IEEE Transactions on Affective Computing, vol. 7, no. 2, pp. 190-202, 1 April-June 2016, doi: 10.1109/TAFFC.2015.2457417</w:delText>
        </w:r>
      </w:del>
      <w:r w:rsidR="00E37CD7">
        <w:rPr>
          <w:rFonts w:cstheme="minorHAnsi"/>
          <w:lang w:val="en-US"/>
        </w:rPr>
        <w:t>]</w:t>
      </w:r>
      <w:r w:rsidR="003D4578" w:rsidRPr="00E37CD7">
        <w:rPr>
          <w:rFonts w:cstheme="minorHAnsi"/>
          <w:lang w:val="en-US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>. Для оценки расстояния между объектами в kNN-алгоритме могут и</w:t>
      </w:r>
      <w:proofErr w:type="spellStart"/>
      <w:r w:rsidRPr="009E57BC">
        <w:rPr>
          <w:rFonts w:cstheme="minorHAnsi"/>
        </w:rPr>
        <w:t>спользоваться</w:t>
      </w:r>
      <w:proofErr w:type="spellEnd"/>
      <w:r w:rsidRPr="009E57BC">
        <w:rPr>
          <w:rFonts w:cstheme="minorHAnsi"/>
        </w:rPr>
        <w:t xml:space="preserve">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1097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1098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 xml:space="preserve">на качество классификации может значительно влиять масштабирование </w:t>
      </w:r>
      <w:proofErr w:type="gramStart"/>
      <w:r w:rsidR="003A2828">
        <w:rPr>
          <w:rFonts w:cstheme="minorHAnsi"/>
        </w:rPr>
        <w:t>данных</w:t>
      </w:r>
      <w:r w:rsidR="003A2828" w:rsidRPr="003A2828">
        <w:rPr>
          <w:rFonts w:cstheme="minorHAnsi"/>
        </w:rPr>
        <w:t>[</w:t>
      </w:r>
      <w:proofErr w:type="spellStart"/>
      <w:proofErr w:type="gramEnd"/>
      <w:r w:rsidR="003A2828" w:rsidRPr="003A2828">
        <w:rPr>
          <w:rFonts w:cstheme="minorHAnsi"/>
          <w:highlight w:val="green"/>
        </w:rPr>
        <w:t>Peterson</w:t>
      </w:r>
      <w:proofErr w:type="spellEnd"/>
      <w:r w:rsidR="003A2828" w:rsidRPr="003A2828">
        <w:rPr>
          <w:rFonts w:cstheme="minorHAnsi"/>
          <w:highlight w:val="green"/>
        </w:rPr>
        <w:t>, L.E., 2009. K-</w:t>
      </w:r>
      <w:proofErr w:type="spellStart"/>
      <w:r w:rsidR="003A2828" w:rsidRPr="003A2828">
        <w:rPr>
          <w:rFonts w:cstheme="minorHAnsi"/>
          <w:highlight w:val="green"/>
        </w:rPr>
        <w:t>nearest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neighbor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proofErr w:type="spellStart"/>
      <w:r w:rsidR="003A2828" w:rsidRPr="003A2828">
        <w:rPr>
          <w:rFonts w:cstheme="minorHAnsi"/>
          <w:highlight w:val="green"/>
        </w:rPr>
        <w:t>Scholarpedia</w:t>
      </w:r>
      <w:proofErr w:type="spellEnd"/>
      <w:r w:rsidR="003A2828" w:rsidRPr="003A2828">
        <w:rPr>
          <w:rFonts w:cstheme="minorHAnsi"/>
          <w:highlight w:val="green"/>
        </w:rPr>
        <w:t>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</w:t>
      </w:r>
      <w:commentRangeStart w:id="1099"/>
      <w:r w:rsidR="003A2828">
        <w:rPr>
          <w:rFonts w:cstheme="minorHAnsi"/>
        </w:rPr>
        <w:t>и сравнения влияния на качество классификации</w:t>
      </w:r>
      <w:commentRangeEnd w:id="1099"/>
      <w:r w:rsidR="008E0DA2">
        <w:rPr>
          <w:rStyle w:val="a9"/>
        </w:rPr>
        <w:commentReference w:id="1099"/>
      </w:r>
      <w:r w:rsidR="003A2828">
        <w:rPr>
          <w:rFonts w:cstheme="minorHAnsi"/>
        </w:rPr>
        <w:t xml:space="preserve">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1100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1101" w:author="mokhail" w:date="2020-08-12T01:54:00Z">
        <w:r w:rsidR="00A41243">
          <w:rPr>
            <w:rFonts w:cstheme="minorHAnsi"/>
            <w:lang w:val="en-US"/>
          </w:rPr>
          <w:t>z</w:t>
        </w:r>
      </w:ins>
      <w:ins w:id="1102" w:author="mokhail" w:date="2020-08-12T01:55:00Z">
        <w:r w:rsidR="00A41243" w:rsidRPr="00A41243">
          <w:rPr>
            <w:rFonts w:cstheme="minorHAnsi"/>
            <w:rPrChange w:id="1103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1104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1105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1106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1107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1108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1109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1110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1111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1112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1113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1114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1115" w:author="mokhail" w:date="2020-08-12T02:06:00Z">
        <w:r w:rsidR="00EA3177">
          <w:rPr>
            <w:rFonts w:cstheme="minorHAnsi"/>
          </w:rPr>
          <w:t>представления</w:t>
        </w:r>
      </w:ins>
      <w:ins w:id="1116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1117" w:author="mokhail" w:date="2020-08-12T02:15:00Z">
        <w:r w:rsidR="007A42D6">
          <w:rPr>
            <w:rFonts w:cstheme="minorHAnsi"/>
          </w:rPr>
          <w:t xml:space="preserve">и </w:t>
        </w:r>
      </w:ins>
      <w:ins w:id="1118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1119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1120" w:author="mokhail" w:date="2020-08-12T02:08:00Z">
        <w:r w:rsidR="00EA3177">
          <w:rPr>
            <w:rFonts w:cstheme="minorHAnsi"/>
          </w:rPr>
          <w:t>ней</w:t>
        </w:r>
      </w:ins>
      <w:ins w:id="1121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39B55D42" w:rsidR="00A27806" w:rsidDel="00E95E4F" w:rsidRDefault="00A27806" w:rsidP="00ED7D23">
      <w:pPr>
        <w:jc w:val="both"/>
        <w:rPr>
          <w:ins w:id="1122" w:author="mokhail" w:date="2020-08-12T01:59:00Z"/>
          <w:del w:id="1123" w:author="Artem Ryabinov" w:date="2020-08-19T22:59:00Z"/>
          <w:rFonts w:cstheme="minorHAnsi"/>
          <w:color w:val="000000"/>
          <w:shd w:val="clear" w:color="auto" w:fill="FFFFFF"/>
        </w:rPr>
      </w:pPr>
      <w:commentRangeStart w:id="1124"/>
      <w:del w:id="1125" w:author="Artem Ryabinov" w:date="2020-08-19T22:59:00Z">
        <w:r w:rsidDel="00E95E4F">
          <w:rPr>
            <w:rFonts w:cstheme="minorHAnsi"/>
            <w:color w:val="000000"/>
            <w:shd w:val="clear" w:color="auto" w:fill="FFFFFF"/>
          </w:rPr>
          <w:delText>!!!!</w:delText>
        </w:r>
        <w:commentRangeEnd w:id="1124"/>
        <w:r w:rsidDel="00E95E4F">
          <w:rPr>
            <w:rStyle w:val="a9"/>
          </w:rPr>
          <w:commentReference w:id="1124"/>
        </w:r>
      </w:del>
    </w:p>
    <w:p w14:paraId="37D3B7E8" w14:textId="52022AFD" w:rsidR="00EA3177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commentRangeStart w:id="1126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EMOCAP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nteractiv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tional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yadic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motion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captur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atabas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) </w:t>
      </w:r>
      <w:r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[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sso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arlos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lut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urtaza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i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-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u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azemzade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b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ower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rovos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mily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im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amuel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ang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eannett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ungbok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arayana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hrikant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.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(2008). IEMOCAP: Interactive emotional dyadic motion capture database. Language Resources and Evaluation. 42. 335-359. 10.1007/s10579-008-9076-6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</w:p>
    <w:p w14:paraId="038B297E" w14:textId="52360145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commentRangeStart w:id="1127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CREMA-D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(Crowd-sourced emotional multimodal actors dataset)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–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то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аудиовизуаль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корпус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,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публикован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в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2014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году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. [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eutmann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enkova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R. Verma, “CREMA-D: Crowd-sourced emotional multimodal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ctors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dataset,” IEEE Transactions on Affective Computing, 2014."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н состоит из видеозаписей эмоциональных проявлений на английском языке. В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записи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принимал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и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участи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е 91 актер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в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48 мужчин и 43 женщины</w:t>
      </w:r>
      <w:proofErr w:type="gramStart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),  которым</w:t>
      </w:r>
      <w:proofErr w:type="gramEnd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было предложено прочесть 12 предложений с одной из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шести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моциональных окрасок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: радость, печаль, гнев, страх, отвращение, нейтральная.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Таким образом было получено 7442 клип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а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удиодорожка представлена в формате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wav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с частотой дискретизации 48 кГц. В разметке и валидации корпуса через краудсорсинг было задействовано 2443 человек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т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чность распознавания эмоциональной окраски по звуковой модальности составила 40,9%. </w:t>
      </w:r>
      <w:commentRangeEnd w:id="1127"/>
      <w:r w:rsidR="00A97C9F">
        <w:rPr>
          <w:rStyle w:val="a9"/>
        </w:rPr>
        <w:commentReference w:id="1127"/>
      </w:r>
    </w:p>
    <w:p w14:paraId="0F51AB96" w14:textId="11840B78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-</w:t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B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aeschk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Rolfes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endlmeier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urospeech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), Lisbon, Portugal, September 2005, pp. 1517–1520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11B8B87D" w14:textId="21B6B607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lastRenderedPageBreak/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RAVD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вып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май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2018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7971DD1E" w14:textId="787224B7" w:rsidR="001256F2" w:rsidRPr="00E717AE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SAVEE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haq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, Sana. (2011). Surrey Audio-Visual Expressed Emotion (SAVEE) database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4DF7834E" w14:textId="5F2209C2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T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ichora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ortal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Datavers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, 2020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]</w:t>
      </w:r>
      <w:commentRangeEnd w:id="1126"/>
      <w:r w:rsidR="00584C0D">
        <w:rPr>
          <w:rStyle w:val="a9"/>
        </w:rPr>
        <w:commentReference w:id="1126"/>
      </w:r>
    </w:p>
    <w:p w14:paraId="65C4BB0A" w14:textId="7F2FDD9B" w:rsidR="00981C4C" w:rsidRDefault="00981C4C" w:rsidP="00ED7D23">
      <w:pPr>
        <w:jc w:val="both"/>
        <w:rPr>
          <w:rFonts w:cstheme="minorHAnsi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9493" w:type="dxa"/>
        <w:tblLook w:val="04A0" w:firstRow="1" w:lastRow="0" w:firstColumn="1" w:lastColumn="0" w:noHBand="0" w:noVBand="1"/>
      </w:tblPr>
      <w:tblGrid>
        <w:gridCol w:w="1264"/>
        <w:gridCol w:w="541"/>
        <w:gridCol w:w="572"/>
        <w:gridCol w:w="2268"/>
        <w:gridCol w:w="1279"/>
        <w:gridCol w:w="764"/>
        <w:gridCol w:w="1247"/>
        <w:gridCol w:w="1855"/>
      </w:tblGrid>
      <w:tr w:rsidR="00A97C9F" w:rsidRPr="00A97C9F" w14:paraId="2D3493BC" w14:textId="77777777" w:rsidTr="00A97C9F">
        <w:trPr>
          <w:trHeight w:val="226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134E423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азвание</w:t>
            </w:r>
          </w:p>
        </w:tc>
        <w:tc>
          <w:tcPr>
            <w:tcW w:w="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52115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Год </w:t>
            </w:r>
          </w:p>
        </w:tc>
        <w:tc>
          <w:tcPr>
            <w:tcW w:w="5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135CF3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Язык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5C2EF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кторы</w:t>
            </w:r>
          </w:p>
        </w:tc>
        <w:tc>
          <w:tcPr>
            <w:tcW w:w="12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38302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Тип произносимого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3F6DAE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N записей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0389AF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ормат аудио</w:t>
            </w:r>
          </w:p>
        </w:tc>
        <w:tc>
          <w:tcPr>
            <w:tcW w:w="1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69F02A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Базовая дискретная разметка</w:t>
            </w:r>
          </w:p>
        </w:tc>
      </w:tr>
      <w:tr w:rsidR="00A97C9F" w:rsidRPr="00C45228" w14:paraId="500BCEE3" w14:textId="77777777" w:rsidTr="00A97C9F">
        <w:trPr>
          <w:trHeight w:val="908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4647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CREMA-D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386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6190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5DC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 мужчин и 43 женщины, возраст от 20 до 74 лет, средний возраст - 36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8E6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коротки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E614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4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60EB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933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</w:t>
            </w:r>
          </w:p>
        </w:tc>
      </w:tr>
      <w:tr w:rsidR="00A97C9F" w:rsidRPr="00C45228" w14:paraId="1928537F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BF9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IEMOCAP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FF27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7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629A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DF9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56F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алоги по сценарию и спонтанные импровизации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F04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304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4328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C1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EXC, FRU</w:t>
            </w:r>
          </w:p>
        </w:tc>
      </w:tr>
      <w:tr w:rsidR="00A97C9F" w:rsidRPr="00C45228" w14:paraId="6DE497C4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7DEA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Emo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-DB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5199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76F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ем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B5E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E55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коротких и 5 длинны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325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3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F1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16кГц, 1 канал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4A3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BOR</w:t>
            </w:r>
          </w:p>
        </w:tc>
      </w:tr>
      <w:tr w:rsidR="00A97C9F" w:rsidRPr="00C45228" w14:paraId="01BA2789" w14:textId="77777777" w:rsidTr="00A97C9F">
        <w:trPr>
          <w:trHeight w:val="681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2E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RAVD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48E3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E1F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9C90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мужчин и 12 женщин, от 21 до 33 лет, средний возраст - 26 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D49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коротких предложения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6079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4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DF81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26D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, CAL</w:t>
            </w:r>
          </w:p>
        </w:tc>
      </w:tr>
      <w:tr w:rsidR="00A97C9F" w:rsidRPr="00C45228" w14:paraId="40E3DBC1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B632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VEE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75D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E78D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E12D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 мужчины, от 27 до 31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9F7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120 предложений 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58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DB45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4.1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8C0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  <w:tr w:rsidR="00A97C9F" w:rsidRPr="00C45228" w14:paraId="312179F5" w14:textId="77777777" w:rsidTr="00A97C9F">
        <w:trPr>
          <w:trHeight w:val="50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495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45A5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B476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0067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женщины возрастом 26 и 64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F3C1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раза '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y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he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ord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X', где Х - одно из 200 односложных слов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051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8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F15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9D5F2" w14:textId="77777777" w:rsidR="00A97C9F" w:rsidRPr="00A97C9F" w:rsidRDefault="00A97C9F" w:rsidP="00A97C9F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</w:tbl>
    <w:p w14:paraId="3FAE867A" w14:textId="147A8DC5" w:rsidR="00981C4C" w:rsidRPr="00A97C9F" w:rsidRDefault="00A97C9F" w:rsidP="00A97C9F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A97C9F">
        <w:rPr>
          <w:sz w:val="22"/>
          <w:szCs w:val="22"/>
        </w:rPr>
        <w:t xml:space="preserve">Таблица </w:t>
      </w:r>
      <w:r w:rsidRPr="00A97C9F">
        <w:rPr>
          <w:sz w:val="22"/>
          <w:szCs w:val="22"/>
        </w:rPr>
        <w:fldChar w:fldCharType="begin"/>
      </w:r>
      <w:r w:rsidRPr="00A97C9F">
        <w:rPr>
          <w:sz w:val="22"/>
          <w:szCs w:val="22"/>
        </w:rPr>
        <w:instrText xml:space="preserve"> SEQ Таблица \* ARABIC </w:instrText>
      </w:r>
      <w:r w:rsidRPr="00A97C9F">
        <w:rPr>
          <w:sz w:val="22"/>
          <w:szCs w:val="22"/>
        </w:rPr>
        <w:fldChar w:fldCharType="separate"/>
      </w:r>
      <w:r w:rsidRPr="00A97C9F">
        <w:rPr>
          <w:noProof/>
          <w:sz w:val="22"/>
          <w:szCs w:val="22"/>
        </w:rPr>
        <w:t>1</w:t>
      </w:r>
      <w:r w:rsidRPr="00A97C9F">
        <w:rPr>
          <w:sz w:val="22"/>
          <w:szCs w:val="22"/>
        </w:rPr>
        <w:fldChar w:fldCharType="end"/>
      </w:r>
      <w:r w:rsidRPr="00A97C9F">
        <w:rPr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1128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1129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1130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1872A2C1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эмоциями</w:t>
      </w:r>
      <w:ins w:id="1131" w:author="Artem Ryabinov" w:date="2020-08-19T23:03:00Z">
        <w:r w:rsidR="00040C1E">
          <w:rPr>
            <w:rFonts w:cstheme="minorHAnsi"/>
            <w:color w:val="000000"/>
            <w:shd w:val="clear" w:color="auto" w:fill="FFFFFF"/>
          </w:rPr>
          <w:t xml:space="preserve"> согласно </w:t>
        </w:r>
      </w:ins>
      <w:ins w:id="1132" w:author="Artem Ryabinov" w:date="2020-08-19T23:05:00Z">
        <w:r w:rsidR="00040C1E">
          <w:rPr>
            <w:rFonts w:cstheme="minorHAnsi"/>
            <w:color w:val="000000"/>
            <w:shd w:val="clear" w:color="auto" w:fill="FFFFFF"/>
            <w:lang w:val="en-US"/>
          </w:rPr>
          <w:t>Ekman</w:t>
        </w:r>
        <w:r w:rsidR="00040C1E" w:rsidRPr="00040C1E">
          <w:rPr>
            <w:rFonts w:cstheme="minorHAnsi"/>
            <w:color w:val="000000"/>
            <w:shd w:val="clear" w:color="auto" w:fill="FFFFFF"/>
            <w:rPrChange w:id="1133" w:author="Artem Ryabinov" w:date="2020-08-19T23:05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 [</w:t>
        </w:r>
        <w:proofErr w:type="spellStart"/>
        <w:r w:rsidR="00040C1E" w:rsidRPr="00040C1E">
          <w:rPr>
            <w:highlight w:val="green"/>
            <w:rPrChange w:id="1134" w:author="Artem Ryabinov" w:date="2020-08-19T23:05:00Z">
              <w:rPr/>
            </w:rPrChange>
          </w:rPr>
          <w:t>Ekman</w:t>
        </w:r>
        <w:proofErr w:type="spellEnd"/>
        <w:r w:rsidR="00040C1E" w:rsidRPr="00040C1E">
          <w:rPr>
            <w:highlight w:val="green"/>
            <w:rPrChange w:id="1135" w:author="Artem Ryabinov" w:date="2020-08-19T23:05:00Z">
              <w:rPr/>
            </w:rPrChange>
          </w:rPr>
          <w:t xml:space="preserve">, P. (1999). </w:t>
        </w:r>
        <w:r w:rsidR="00040C1E" w:rsidRPr="00040C1E">
          <w:rPr>
            <w:highlight w:val="green"/>
            <w:lang w:val="en-US"/>
            <w:rPrChange w:id="1136" w:author="Artem Ryabinov" w:date="2020-08-19T23:05:00Z">
              <w:rPr/>
            </w:rPrChange>
          </w:rPr>
          <w:t xml:space="preserve">Basic emotions. In T. Dalgleish &amp; M. Power (Eds.), Handbook of </w:t>
        </w:r>
        <w:r w:rsidR="00040C1E" w:rsidRPr="00040C1E">
          <w:rPr>
            <w:highlight w:val="green"/>
            <w:lang w:val="en-US"/>
            <w:rPrChange w:id="1137" w:author="Artem Ryabinov" w:date="2020-08-19T23:05:00Z">
              <w:rPr/>
            </w:rPrChange>
          </w:rPr>
          <w:lastRenderedPageBreak/>
          <w:t xml:space="preserve">cognition and emotion. </w:t>
        </w:r>
        <w:proofErr w:type="spellStart"/>
        <w:r w:rsidR="00040C1E" w:rsidRPr="00040C1E">
          <w:rPr>
            <w:highlight w:val="green"/>
            <w:rPrChange w:id="1138" w:author="Artem Ryabinov" w:date="2020-08-19T23:05:00Z">
              <w:rPr/>
            </w:rPrChange>
          </w:rPr>
          <w:t>Chichester</w:t>
        </w:r>
        <w:proofErr w:type="spellEnd"/>
        <w:r w:rsidR="00040C1E" w:rsidRPr="00040C1E">
          <w:rPr>
            <w:highlight w:val="green"/>
            <w:rPrChange w:id="1139" w:author="Artem Ryabinov" w:date="2020-08-19T23:05:00Z">
              <w:rPr/>
            </w:rPrChange>
          </w:rPr>
          <w:t xml:space="preserve">: </w:t>
        </w:r>
        <w:proofErr w:type="spellStart"/>
        <w:r w:rsidR="00040C1E" w:rsidRPr="00040C1E">
          <w:rPr>
            <w:highlight w:val="green"/>
            <w:rPrChange w:id="1140" w:author="Artem Ryabinov" w:date="2020-08-19T23:05:00Z">
              <w:rPr/>
            </w:rPrChange>
          </w:rPr>
          <w:t>Wiley</w:t>
        </w:r>
        <w:proofErr w:type="spellEnd"/>
        <w:r w:rsidR="00040C1E" w:rsidRPr="00040C1E">
          <w:rPr>
            <w:highlight w:val="green"/>
            <w:rPrChange w:id="1141" w:author="Artem Ryabinov" w:date="2020-08-19T23:05:00Z">
              <w:rPr/>
            </w:rPrChange>
          </w:rPr>
          <w:t>.</w:t>
        </w:r>
        <w:proofErr w:type="gramStart"/>
        <w:r w:rsidR="00040C1E">
          <w:rPr>
            <w:lang w:val="en-US"/>
          </w:rPr>
          <w:t>]</w:t>
        </w:r>
      </w:ins>
      <w:r w:rsidR="0080099A" w:rsidRPr="009E57BC">
        <w:rPr>
          <w:rFonts w:cstheme="minorHAnsi"/>
          <w:color w:val="000000"/>
          <w:shd w:val="clear" w:color="auto" w:fill="FFFFFF"/>
        </w:rPr>
        <w:t xml:space="preserve">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1142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1143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6FA89374" w:rsidR="000E509F" w:rsidRDefault="000E509F" w:rsidP="000E509F">
      <w:pPr>
        <w:pStyle w:val="a6"/>
        <w:jc w:val="center"/>
      </w:pPr>
      <w:r>
        <w:t xml:space="preserve">Рисунок </w:t>
      </w:r>
      <w:r w:rsidR="0085163D">
        <w:fldChar w:fldCharType="begin"/>
      </w:r>
      <w:r w:rsidR="0085163D">
        <w:instrText xml:space="preserve"> SEQ Рисунок \* ARABIC </w:instrText>
      </w:r>
      <w:r w:rsidR="0085163D">
        <w:fldChar w:fldCharType="separate"/>
      </w:r>
      <w:r w:rsidR="00C04234">
        <w:rPr>
          <w:noProof/>
        </w:rPr>
        <w:t>1</w:t>
      </w:r>
      <w:r w:rsidR="0085163D">
        <w:rPr>
          <w:noProof/>
        </w:rPr>
        <w:fldChar w:fldCharType="end"/>
      </w:r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 xml:space="preserve">: а </w:t>
      </w:r>
      <w:proofErr w:type="gramStart"/>
      <w:r w:rsidRPr="009C4F24">
        <w:t>-  CREMA</w:t>
      </w:r>
      <w:proofErr w:type="gramEnd"/>
      <w:r w:rsidRPr="009C4F24">
        <w:t xml:space="preserve">-D, б - </w:t>
      </w:r>
      <w:proofErr w:type="spellStart"/>
      <w:r w:rsidRPr="009C4F24">
        <w:t>Emo</w:t>
      </w:r>
      <w:proofErr w:type="spellEnd"/>
      <w:r w:rsidRPr="009C4F24">
        <w:t>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</w:t>
      </w:r>
      <w:proofErr w:type="gramStart"/>
      <w:r w:rsidRPr="00C04234">
        <w:rPr>
          <w:rFonts w:cstheme="minorHAnsi"/>
          <w:color w:val="000000"/>
          <w:shd w:val="clear" w:color="auto" w:fill="FFFFFF"/>
        </w:rPr>
        <w:t>как  такие</w:t>
      </w:r>
      <w:proofErr w:type="gramEnd"/>
      <w:r w:rsidRPr="00C04234">
        <w:rPr>
          <w:rFonts w:cstheme="minorHAnsi"/>
          <w:color w:val="000000"/>
          <w:shd w:val="clear" w:color="auto" w:fill="FFFFFF"/>
        </w:rPr>
        <w:t xml:space="preserve">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lastRenderedPageBreak/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1144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1144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6FDC8B36" w:rsidR="00C04234" w:rsidRDefault="00C04234" w:rsidP="00C04234">
      <w:pPr>
        <w:pStyle w:val="a6"/>
        <w:jc w:val="center"/>
      </w:pPr>
      <w:r>
        <w:t xml:space="preserve">Рисунок </w:t>
      </w:r>
      <w:r w:rsidR="0085163D">
        <w:fldChar w:fldCharType="begin"/>
      </w:r>
      <w:r w:rsidR="0085163D">
        <w:instrText xml:space="preserve"> SEQ Рисунок \* ARABIC </w:instrText>
      </w:r>
      <w:r w:rsidR="0085163D">
        <w:fldChar w:fldCharType="separate"/>
      </w:r>
      <w:r>
        <w:rPr>
          <w:noProof/>
        </w:rPr>
        <w:t>2</w:t>
      </w:r>
      <w:r w:rsidR="0085163D">
        <w:rPr>
          <w:noProof/>
        </w:rPr>
        <w:fldChar w:fldCharType="end"/>
      </w:r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 xml:space="preserve">ной разметке: а </w:t>
      </w:r>
      <w:proofErr w:type="gramStart"/>
      <w:r w:rsidRPr="00A82632">
        <w:t>-  CREMA</w:t>
      </w:r>
      <w:proofErr w:type="gramEnd"/>
      <w:r w:rsidRPr="00A82632">
        <w:t xml:space="preserve">-D, б - </w:t>
      </w:r>
      <w:proofErr w:type="spellStart"/>
      <w:r w:rsidRPr="00A82632">
        <w:t>Emo</w:t>
      </w:r>
      <w:proofErr w:type="spellEnd"/>
      <w:r w:rsidRPr="00A82632">
        <w:t>-DB, в - IEMOCAP, г - RAVDESS, д - SAVEE, е - TESS</w:t>
      </w:r>
    </w:p>
    <w:p w14:paraId="0290DF57" w14:textId="28F50076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д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д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06EBF802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г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а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с</w:t>
      </w:r>
      <w:r w:rsidRPr="00C04234">
        <w:rPr>
          <w:rFonts w:cstheme="minorHAnsi"/>
          <w:color w:val="000000"/>
          <w:shd w:val="clear" w:color="auto" w:fill="FFFFFF"/>
        </w:rPr>
        <w:t>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6B463FA1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е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б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EBF69EA" w:rsidR="00C04234" w:rsidRPr="001D15CC" w:rsidRDefault="00C04234" w:rsidP="00C04234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commentRangeStart w:id="1145"/>
      <w:r w:rsidRPr="00C04234">
        <w:rPr>
          <w:rFonts w:cstheme="minorHAnsi"/>
          <w:color w:val="000000"/>
          <w:shd w:val="clear" w:color="auto" w:fill="FFFFFF"/>
        </w:rPr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при </w:t>
      </w:r>
      <w:proofErr w:type="spellStart"/>
      <w:r>
        <w:rPr>
          <w:rFonts w:cstheme="minorHAnsi"/>
          <w:color w:val="000000"/>
          <w:shd w:val="clear" w:color="auto" w:fill="FFFFFF"/>
        </w:rPr>
        <w:t>многоклассовой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  <w:commentRangeEnd w:id="1145"/>
      <w:r w:rsidR="00040C1E">
        <w:rPr>
          <w:rStyle w:val="a9"/>
        </w:rPr>
        <w:commentReference w:id="1145"/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lastRenderedPageBreak/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</w:t>
      </w:r>
      <w:commentRangeStart w:id="1146"/>
      <w:r w:rsidR="006F127C" w:rsidRPr="009E57BC">
        <w:rPr>
          <w:rFonts w:cstheme="minorHAnsi"/>
          <w:color w:val="000000"/>
          <w:shd w:val="clear" w:color="auto" w:fill="FFFFFF"/>
        </w:rPr>
        <w:t xml:space="preserve">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55pt" o:ole="">
            <v:imagedata r:id="rId12" o:title=""/>
          </v:shape>
          <o:OLEObject Type="Embed" ProgID="Equation.DSMT4" ShapeID="_x0000_i1025" DrawAspect="Content" ObjectID="_1659384877" r:id="rId13"/>
        </w:object>
      </w:r>
      <w:commentRangeEnd w:id="1146"/>
      <w:r w:rsidR="00040C1E">
        <w:rPr>
          <w:rStyle w:val="a9"/>
        </w:rPr>
        <w:commentReference w:id="1146"/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4pt;height:31.7pt" o:ole="">
            <v:imagedata r:id="rId14" o:title=""/>
          </v:shape>
          <o:OLEObject Type="Embed" ProgID="Equation.DSMT4" ShapeID="_x0000_i1026" DrawAspect="Content" ObjectID="_1659384878" r:id="rId15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1pt;height:15.55pt" o:ole="">
            <v:imagedata r:id="rId12" o:title=""/>
          </v:shape>
          <o:OLEObject Type="Embed" ProgID="Equation.DSMT4" ShapeID="_x0000_i1027" DrawAspect="Content" ObjectID="_1659384879" r:id="rId16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1pt;height:15.55pt" o:ole="">
            <v:imagedata r:id="rId12" o:title=""/>
          </v:shape>
          <o:OLEObject Type="Embed" ProgID="Equation.DSMT4" ShapeID="_x0000_i1028" DrawAspect="Content" ObjectID="_1659384880" r:id="rId17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1pt;height:15.55pt" o:ole="">
            <v:imagedata r:id="rId12" o:title=""/>
          </v:shape>
          <o:OLEObject Type="Embed" ProgID="Equation.DSMT4" ShapeID="_x0000_i1029" DrawAspect="Content" ObjectID="_1659384881" r:id="rId18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1147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</w:t>
      </w:r>
      <w:commentRangeStart w:id="1148"/>
      <w:r w:rsidR="00171069">
        <w:rPr>
          <w:rFonts w:cstheme="minorHAnsi"/>
          <w:color w:val="000000"/>
          <w:shd w:val="clear" w:color="auto" w:fill="FFFFFF"/>
        </w:rPr>
        <w:t xml:space="preserve">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  <w:commentRangeEnd w:id="1148"/>
      <w:r w:rsidR="00C07AED">
        <w:rPr>
          <w:rStyle w:val="a9"/>
        </w:rPr>
        <w:commentReference w:id="1148"/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1pt;height:15.55pt" o:ole="">
                  <v:imagedata r:id="rId12" o:title=""/>
                </v:shape>
                <o:OLEObject Type="Embed" ProgID="Equation.DSMT4" ShapeID="_x0000_i1030" DrawAspect="Content" ObjectID="_1659384882" r:id="rId20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1pt;height:15.55pt" o:ole="">
                  <v:imagedata r:id="rId12" o:title=""/>
                </v:shape>
                <o:OLEObject Type="Embed" ProgID="Equation.DSMT4" ShapeID="_x0000_i1031" DrawAspect="Content" ObjectID="_1659384883" r:id="rId21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7508A893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="00A97C9F">
        <w:rPr>
          <w:rFonts w:cstheme="minorHAnsi"/>
          <w:sz w:val="22"/>
          <w:szCs w:val="22"/>
        </w:rPr>
        <w:fldChar w:fldCharType="begin"/>
      </w:r>
      <w:r w:rsidR="00A97C9F">
        <w:rPr>
          <w:rFonts w:cstheme="minorHAnsi"/>
          <w:sz w:val="22"/>
          <w:szCs w:val="22"/>
        </w:rPr>
        <w:instrText xml:space="preserve"> SEQ Таблица \* ARABIC </w:instrText>
      </w:r>
      <w:r w:rsidR="00A97C9F">
        <w:rPr>
          <w:rFonts w:cstheme="minorHAnsi"/>
          <w:sz w:val="22"/>
          <w:szCs w:val="22"/>
        </w:rPr>
        <w:fldChar w:fldCharType="separate"/>
      </w:r>
      <w:r w:rsidR="00A97C9F">
        <w:rPr>
          <w:rFonts w:cstheme="minorHAnsi"/>
          <w:noProof/>
          <w:sz w:val="22"/>
          <w:szCs w:val="22"/>
        </w:rPr>
        <w:t>2</w:t>
      </w:r>
      <w:r w:rsidR="00A97C9F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lastRenderedPageBreak/>
        <w:t xml:space="preserve">Также для облегчения интерпретации результата классификации и визуализаций распределения, на каждом наборе данных были построены </w:t>
      </w:r>
      <w:commentRangeStart w:id="1149"/>
      <w:r>
        <w:t>матрицы ошибок</w:t>
      </w:r>
      <w:commentRangeEnd w:id="1149"/>
      <w:r w:rsidR="00C07AED">
        <w:rPr>
          <w:rStyle w:val="a9"/>
        </w:rPr>
        <w:commentReference w:id="1149"/>
      </w:r>
      <w:r>
        <w:t xml:space="preserve">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commentRangeStart w:id="1150"/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1151" w:author="mokhail" w:date="2020-08-12T00:35:00Z">
        <w:r w:rsidDel="00B8699E">
          <w:delText xml:space="preserve">выявлением </w:delText>
        </w:r>
      </w:del>
      <w:ins w:id="1152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1153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1154" w:author="mokhail" w:date="2020-08-12T00:35:00Z">
        <w:r w:rsidR="00E4793F" w:rsidDel="00B8699E">
          <w:delText>мы можем</w:delText>
        </w:r>
      </w:del>
      <w:ins w:id="1155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1156"/>
      <w:r w:rsidR="009E57BC">
        <w:t xml:space="preserve"> </w:t>
      </w:r>
      <w:commentRangeEnd w:id="1156"/>
      <w:r w:rsidR="00AC04AA">
        <w:rPr>
          <w:rStyle w:val="a9"/>
        </w:rPr>
        <w:commentReference w:id="1156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  <w:commentRangeEnd w:id="1150"/>
      <w:r w:rsidR="00C07AED">
        <w:rPr>
          <w:rStyle w:val="a9"/>
        </w:rPr>
        <w:commentReference w:id="1150"/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commentRangeStart w:id="1157"/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  <w:commentRangeEnd w:id="1157"/>
      <w:r w:rsidR="00C07AED">
        <w:rPr>
          <w:rStyle w:val="a9"/>
        </w:rPr>
        <w:commentReference w:id="1157"/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Artem Ryabinov" w:date="2020-08-19T23:22:00Z" w:initials="AR">
    <w:p w14:paraId="33912BA1" w14:textId="32EB025D" w:rsidR="008E0DA2" w:rsidRPr="008C55B7" w:rsidRDefault="008E0DA2" w:rsidP="008E0DA2">
      <w:pPr>
        <w:jc w:val="both"/>
        <w:rPr>
          <w:rFonts w:cstheme="minorHAnsi"/>
          <w:b/>
          <w:bCs/>
          <w:sz w:val="28"/>
          <w:szCs w:val="28"/>
        </w:rPr>
      </w:pPr>
      <w:r>
        <w:rPr>
          <w:rStyle w:val="a9"/>
        </w:rPr>
        <w:annotationRef/>
      </w:r>
      <w:r w:rsidRPr="008E0DA2">
        <w:rPr>
          <w:noProof/>
        </w:rPr>
        <w:t>"</w:t>
      </w:r>
      <w:r w:rsidRPr="008E0DA2">
        <w:rPr>
          <w:rFonts w:cstheme="minorHAnsi"/>
          <w:b/>
          <w:bCs/>
          <w:sz w:val="28"/>
          <w:szCs w:val="28"/>
          <w:highlight w:val="red"/>
        </w:rPr>
        <w:t xml:space="preserve"> </w:t>
      </w:r>
      <w:r w:rsidRPr="00A5796C">
        <w:rPr>
          <w:rFonts w:cstheme="minorHAnsi"/>
          <w:b/>
          <w:bCs/>
          <w:sz w:val="28"/>
          <w:szCs w:val="28"/>
          <w:highlight w:val="red"/>
        </w:rPr>
        <w:t>Обрати внимание на цель, которая сформулирована в конце введения</w:t>
      </w:r>
      <w:r w:rsidRPr="006E634A">
        <w:rPr>
          <w:rFonts w:cstheme="minorHAnsi"/>
          <w:b/>
          <w:bCs/>
          <w:sz w:val="28"/>
          <w:szCs w:val="28"/>
        </w:rPr>
        <w:t xml:space="preserve">. На ее основании нужно </w:t>
      </w:r>
      <w:r>
        <w:rPr>
          <w:rFonts w:cstheme="minorHAnsi"/>
          <w:b/>
          <w:bCs/>
          <w:sz w:val="28"/>
          <w:szCs w:val="28"/>
        </w:rPr>
        <w:t>с</w:t>
      </w:r>
      <w:r w:rsidRPr="006E634A">
        <w:rPr>
          <w:rFonts w:cstheme="minorHAnsi"/>
          <w:b/>
          <w:bCs/>
          <w:sz w:val="28"/>
          <w:szCs w:val="28"/>
        </w:rPr>
        <w:t>делать выводы и обобщения по результатам экспериментов – надо построить визуализации и для</w:t>
      </w:r>
      <w:r>
        <w:rPr>
          <w:rFonts w:cstheme="minorHAnsi"/>
          <w:b/>
          <w:bCs/>
          <w:sz w:val="28"/>
          <w:szCs w:val="28"/>
        </w:rPr>
        <w:t xml:space="preserve"> разбиения </w:t>
      </w:r>
      <w:proofErr w:type="spellStart"/>
      <w:r>
        <w:rPr>
          <w:rFonts w:cstheme="minorHAnsi"/>
          <w:b/>
          <w:bCs/>
          <w:sz w:val="28"/>
          <w:szCs w:val="28"/>
        </w:rPr>
        <w:t>датасета</w:t>
      </w:r>
      <w:proofErr w:type="spellEnd"/>
      <w:r w:rsidRPr="006E634A">
        <w:rPr>
          <w:rFonts w:cstheme="minorHAnsi"/>
          <w:b/>
          <w:bCs/>
          <w:sz w:val="28"/>
          <w:szCs w:val="28"/>
        </w:rPr>
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</w:r>
      <w:r>
        <w:rPr>
          <w:rFonts w:cstheme="minorHAnsi"/>
          <w:b/>
          <w:bCs/>
          <w:sz w:val="28"/>
          <w:szCs w:val="28"/>
        </w:rPr>
        <w:t>лассам, или</w:t>
      </w:r>
      <w:r w:rsidRPr="006E634A">
        <w:rPr>
          <w:rFonts w:cstheme="minorHAnsi"/>
          <w:b/>
          <w:bCs/>
          <w:sz w:val="28"/>
          <w:szCs w:val="28"/>
        </w:rPr>
        <w:t xml:space="preserve"> группируются в одну большую группу, </w:t>
      </w:r>
      <w:r>
        <w:rPr>
          <w:rFonts w:cstheme="minorHAnsi"/>
          <w:b/>
          <w:bCs/>
          <w:sz w:val="28"/>
          <w:szCs w:val="28"/>
        </w:rPr>
        <w:t xml:space="preserve">или </w:t>
      </w:r>
      <w:r w:rsidRPr="006E634A">
        <w:rPr>
          <w:rFonts w:cstheme="minorHAnsi"/>
          <w:b/>
          <w:bCs/>
          <w:sz w:val="28"/>
          <w:szCs w:val="28"/>
        </w:rPr>
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  <w:p w14:paraId="0E43C669" w14:textId="69B83AAD" w:rsidR="008E0DA2" w:rsidRPr="008E0DA2" w:rsidRDefault="008E0DA2">
      <w:pPr>
        <w:pStyle w:val="aa"/>
        <w:rPr>
          <w:lang w:val="en-US"/>
        </w:rPr>
      </w:pPr>
      <w:r>
        <w:rPr>
          <w:noProof/>
          <w:lang w:val="en-US"/>
        </w:rPr>
        <w:t>"</w:t>
      </w:r>
    </w:p>
  </w:comment>
  <w:comment w:id="281" w:author="mokhail" w:date="2020-08-14T17:14:00Z" w:initials="m">
    <w:p w14:paraId="0F1F659F" w14:textId="3DD0F39E" w:rsidR="005347F7" w:rsidRPr="00B66A5C" w:rsidRDefault="005347F7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82" w:author="Artem Ryabinov" w:date="2020-08-14T18:28:00Z" w:initials="AR">
    <w:p w14:paraId="79B85894" w14:textId="7B9DD9F1" w:rsidR="005347F7" w:rsidRDefault="005347F7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83" w:author="Artem Ryabinov" w:date="2020-08-14T18:37:00Z" w:initials="AR">
    <w:p w14:paraId="0ABD9707" w14:textId="26579121" w:rsidR="005347F7" w:rsidRDefault="005347F7">
      <w:pPr>
        <w:pStyle w:val="aa"/>
      </w:pPr>
      <w:r>
        <w:rPr>
          <w:rStyle w:val="a9"/>
        </w:rPr>
        <w:annotationRef/>
      </w:r>
    </w:p>
  </w:comment>
  <w:comment w:id="313" w:author="mokhail" w:date="2020-08-14T17:24:00Z" w:initials="m">
    <w:p w14:paraId="49AAFC83" w14:textId="4AEB240F" w:rsidR="005347F7" w:rsidRPr="00EB5667" w:rsidRDefault="005347F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53" w:author="mokhail" w:date="2020-08-14T17:54:00Z" w:initials="m">
    <w:p w14:paraId="60DEC307" w14:textId="2C74378D" w:rsidR="005347F7" w:rsidRDefault="005347F7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54" w:author="Artem Ryabinov" w:date="2020-08-14T18:30:00Z" w:initials="AR">
    <w:p w14:paraId="71BEF91F" w14:textId="6C998937" w:rsidR="005347F7" w:rsidRPr="007231D1" w:rsidRDefault="005347F7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55" w:author="Artem Ryabinov" w:date="2020-08-14T18:30:00Z" w:initials="AR">
    <w:p w14:paraId="5931F3D2" w14:textId="6C63AE68" w:rsidR="005347F7" w:rsidRDefault="005347F7">
      <w:pPr>
        <w:pStyle w:val="aa"/>
      </w:pPr>
      <w:r>
        <w:rPr>
          <w:rStyle w:val="a9"/>
        </w:rPr>
        <w:annotationRef/>
      </w:r>
    </w:p>
  </w:comment>
  <w:comment w:id="356" w:author="mokhail" w:date="2020-08-14T19:09:00Z" w:initials="m">
    <w:p w14:paraId="0FEDCCF0" w14:textId="6730E61F" w:rsidR="005347F7" w:rsidRPr="003D7CE8" w:rsidRDefault="005347F7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48" w:author="Artem Ryabinov" w:date="2020-08-19T23:00:00Z" w:initials="AR">
    <w:p w14:paraId="26B22C50" w14:textId="77777777" w:rsidR="00040C1E" w:rsidRDefault="00040C1E">
      <w:pPr>
        <w:pStyle w:val="aa"/>
      </w:pPr>
      <w:r>
        <w:rPr>
          <w:rStyle w:val="a9"/>
        </w:rPr>
        <w:annotationRef/>
      </w:r>
      <w:r>
        <w:t xml:space="preserve">Пришлось полностью переписать раздел. </w:t>
      </w:r>
    </w:p>
    <w:p w14:paraId="089A8F9D" w14:textId="5348B740" w:rsidR="00040C1E" w:rsidRDefault="00040C1E">
      <w:pPr>
        <w:pStyle w:val="aa"/>
      </w:pPr>
      <w:r>
        <w:t xml:space="preserve">Так мне нравится гораздо больше, единственное, что недостатки каждого подхода пришлось притягивать за уши, в итоге даже не знаю, насколько убедительно получилось и получилось ли вообще. </w:t>
      </w:r>
    </w:p>
  </w:comment>
  <w:comment w:id="450" w:author="mokhail" w:date="2020-08-14T16:50:00Z" w:initials="m">
    <w:p w14:paraId="69DF4E8F" w14:textId="188C17CC" w:rsidR="005347F7" w:rsidRDefault="005347F7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51" w:author="Artem Ryabinov" w:date="2020-08-14T18:38:00Z" w:initials="AR">
    <w:p w14:paraId="6C6EBDA9" w14:textId="6F6EE9A3" w:rsidR="005347F7" w:rsidRDefault="005347F7">
      <w:pPr>
        <w:pStyle w:val="aa"/>
      </w:pPr>
      <w:r>
        <w:rPr>
          <w:rStyle w:val="a9"/>
        </w:rPr>
        <w:annotationRef/>
      </w:r>
    </w:p>
  </w:comment>
  <w:comment w:id="1070" w:author="mokhail" w:date="2020-08-12T02:37:00Z" w:initials="m">
    <w:p w14:paraId="15D5FF22" w14:textId="1806AE89" w:rsidR="005347F7" w:rsidRDefault="005347F7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1099" w:author="Artem Ryabinov" w:date="2020-08-19T23:24:00Z" w:initials="AR">
    <w:p w14:paraId="657212FD" w14:textId="70E2B937" w:rsidR="008E0DA2" w:rsidRPr="008E0DA2" w:rsidRDefault="008E0DA2">
      <w:pPr>
        <w:pStyle w:val="aa"/>
      </w:pPr>
      <w:r>
        <w:rPr>
          <w:rStyle w:val="a9"/>
        </w:rPr>
        <w:annotationRef/>
      </w:r>
      <w:r>
        <w:t xml:space="preserve">Сказал а, говори и б: придется делать выводы о превосходстве стандартизации над нормализацией. А вот почему оно так – я так до сих пор и не понял. </w:t>
      </w:r>
      <w:r>
        <w:t xml:space="preserve">Ну или просто уберу эту формулировку про сравнение влияния. </w:t>
      </w:r>
    </w:p>
  </w:comment>
  <w:comment w:id="1124" w:author="Artem Ryabinov" w:date="2020-08-18T00:10:00Z" w:initials="AR">
    <w:p w14:paraId="30C44D7E" w14:textId="24DDA5F6" w:rsidR="005347F7" w:rsidRDefault="005347F7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1127" w:author="Artem" w:date="2020-08-18T15:20:00Z" w:initials="A">
    <w:p w14:paraId="6B04EF4F" w14:textId="3D86EC4E" w:rsidR="005347F7" w:rsidRDefault="005347F7">
      <w:pPr>
        <w:pStyle w:val="aa"/>
      </w:pPr>
      <w:r>
        <w:rPr>
          <w:rStyle w:val="a9"/>
        </w:rPr>
        <w:annotationRef/>
      </w:r>
      <w:r>
        <w:t xml:space="preserve">Сначала делал такой текст, потом </w:t>
      </w:r>
      <w:proofErr w:type="gramStart"/>
      <w:r>
        <w:t>понял</w:t>
      </w:r>
      <w:proofErr w:type="gramEnd"/>
      <w:r>
        <w:t xml:space="preserve"> что это достаточно громоздко и отнимает </w:t>
      </w:r>
      <w:r w:rsidR="00C07AED">
        <w:t xml:space="preserve">достаточно </w:t>
      </w:r>
      <w:r>
        <w:t xml:space="preserve">много </w:t>
      </w:r>
      <w:proofErr w:type="spellStart"/>
      <w:r>
        <w:t>врмени</w:t>
      </w:r>
      <w:proofErr w:type="spellEnd"/>
      <w:r>
        <w:t>. Решил все засунуть в таблицу. Если нужно</w:t>
      </w:r>
      <w:r w:rsidR="00040C1E">
        <w:t xml:space="preserve"> растечься мыслью по древу (текстом по статье)</w:t>
      </w:r>
      <w:r>
        <w:t xml:space="preserve">, в принципе, могу и подобным текстом сделать, </w:t>
      </w:r>
      <w:r w:rsidR="00E95E4F">
        <w:t>просто</w:t>
      </w:r>
      <w:r w:rsidR="00040C1E">
        <w:t xml:space="preserve"> сейчас</w:t>
      </w:r>
      <w:r w:rsidR="00E95E4F">
        <w:t xml:space="preserve"> </w:t>
      </w:r>
      <w:r>
        <w:t xml:space="preserve">не </w:t>
      </w:r>
      <w:proofErr w:type="gramStart"/>
      <w:r>
        <w:t>знаю</w:t>
      </w:r>
      <w:proofErr w:type="gramEnd"/>
      <w:r>
        <w:t xml:space="preserve"> насколько это целесообразно</w:t>
      </w:r>
      <w:r w:rsidR="00040C1E">
        <w:t xml:space="preserve"> </w:t>
      </w:r>
    </w:p>
  </w:comment>
  <w:comment w:id="1126" w:author="Artem" w:date="2020-08-18T15:22:00Z" w:initials="A">
    <w:p w14:paraId="27C07178" w14:textId="7F9817B8" w:rsidR="005347F7" w:rsidRDefault="005347F7">
      <w:pPr>
        <w:pStyle w:val="aa"/>
      </w:pPr>
      <w:r>
        <w:rPr>
          <w:rStyle w:val="a9"/>
        </w:rPr>
        <w:annotationRef/>
      </w:r>
      <w:r>
        <w:t>Эти ссылки нужно будет вставить таблицу</w:t>
      </w:r>
    </w:p>
  </w:comment>
  <w:comment w:id="1145" w:author="Artem Ryabinov" w:date="2020-08-19T23:05:00Z" w:initials="AR">
    <w:p w14:paraId="035BD07A" w14:textId="596E5BC5" w:rsidR="00040C1E" w:rsidRDefault="00040C1E">
      <w:pPr>
        <w:pStyle w:val="aa"/>
      </w:pPr>
      <w:r>
        <w:rPr>
          <w:rStyle w:val="a9"/>
        </w:rPr>
        <w:annotationRef/>
      </w:r>
      <w:r>
        <w:t xml:space="preserve">Вот тут вышел </w:t>
      </w:r>
      <w:proofErr w:type="spellStart"/>
      <w:r>
        <w:t>факап</w:t>
      </w:r>
      <w:proofErr w:type="spellEnd"/>
      <w:r>
        <w:t xml:space="preserve"> в коде, который я обнаружил слишком поздно. Причем как с визуализациями, так и с результатами классификации. Почему-то, у меня в этот самый </w:t>
      </w:r>
      <w:r>
        <w:rPr>
          <w:lang w:val="en-US"/>
        </w:rPr>
        <w:t>English</w:t>
      </w:r>
      <w:r w:rsidRPr="00040C1E">
        <w:t xml:space="preserve"> </w:t>
      </w:r>
      <w:r>
        <w:rPr>
          <w:lang w:val="en-US"/>
        </w:rPr>
        <w:t>Assembly</w:t>
      </w:r>
      <w:r w:rsidRPr="00040C1E">
        <w:t xml:space="preserve"> </w:t>
      </w:r>
      <w:r>
        <w:t xml:space="preserve">попали вообще все эмоциональные категории, а не шесть. </w:t>
      </w:r>
    </w:p>
    <w:p w14:paraId="5484328F" w14:textId="5663E843" w:rsidR="00040C1E" w:rsidRPr="00040C1E" w:rsidRDefault="00040C1E">
      <w:pPr>
        <w:pStyle w:val="aa"/>
      </w:pPr>
      <w:r>
        <w:t xml:space="preserve">Я это </w:t>
      </w:r>
      <w:proofErr w:type="spellStart"/>
      <w:r>
        <w:t>пофикшу</w:t>
      </w:r>
      <w:proofErr w:type="spellEnd"/>
      <w:r>
        <w:t xml:space="preserve"> в ближайшее время. Пока этот раздел придется оставить пустым. Но по тексту, я примерно знаю, что туда написать можно, потому что примерно представляю себе, как будут выглядеть визуализации.</w:t>
      </w:r>
    </w:p>
  </w:comment>
  <w:comment w:id="1146" w:author="Artem Ryabinov" w:date="2020-08-19T23:09:00Z" w:initials="AR">
    <w:p w14:paraId="51D2419C" w14:textId="2951165F" w:rsidR="00040C1E" w:rsidRDefault="00040C1E">
      <w:pPr>
        <w:pStyle w:val="aa"/>
      </w:pPr>
      <w:r>
        <w:rPr>
          <w:rStyle w:val="a9"/>
        </w:rPr>
        <w:annotationRef/>
      </w:r>
      <w:r>
        <w:t xml:space="preserve">Жду от тебя решения по тому, как мы будем интерпретировать результаты. На самом деле, хорошей идеей будет все-таки построить матрицы ошибок, или хотя бы указать метрику производительности при распознавании каждого класса. Потому что эти результаты очень хорошо </w:t>
      </w:r>
      <w:proofErr w:type="spellStart"/>
      <w:r>
        <w:t>кореллируют</w:t>
      </w:r>
      <w:proofErr w:type="spellEnd"/>
      <w:r>
        <w:t xml:space="preserve"> с визуализациями </w:t>
      </w:r>
      <w:proofErr w:type="spellStart"/>
      <w:r>
        <w:t>тсне</w:t>
      </w:r>
      <w:proofErr w:type="spellEnd"/>
      <w:r>
        <w:t xml:space="preserve">: </w:t>
      </w:r>
      <w:r w:rsidR="00C07AED">
        <w:t xml:space="preserve">классы, экземпляры которых на визуализациях получились сгруппированными или более локализованными в определенных областях пространства, имеют больший шанс правильного распознавания. Больший простор для интерпретации результатов. </w:t>
      </w:r>
    </w:p>
  </w:comment>
  <w:comment w:id="1148" w:author="Artem Ryabinov" w:date="2020-08-19T23:12:00Z" w:initials="AR">
    <w:p w14:paraId="26D3F0FD" w14:textId="3376D021" w:rsidR="00C07AED" w:rsidRDefault="00C07AED">
      <w:pPr>
        <w:pStyle w:val="aa"/>
      </w:pPr>
      <w:r>
        <w:rPr>
          <w:rStyle w:val="a9"/>
        </w:rPr>
        <w:annotationRef/>
      </w:r>
      <w:r>
        <w:t>Также хотел бы услышать твое мнение об этих визуализациях: нужны они или нет? По ним можно делать выводы разве что о превосходстве стандартизации над нормализацией, не более.</w:t>
      </w:r>
      <w:r w:rsidR="008E0DA2">
        <w:t xml:space="preserve"> В таком случае, достаточно, наверное, будет ограничиться одной визуализацией и добавить, что на всех остальных наборах данных стандартизация так же уделала нормализацию?</w:t>
      </w:r>
      <w:r>
        <w:t xml:space="preserve"> </w:t>
      </w:r>
      <w:r w:rsidR="008E0DA2">
        <w:t xml:space="preserve">В общем, тут нужен твой свежий взгляд </w:t>
      </w:r>
      <w:r w:rsidR="008E0DA2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149" w:author="Artem Ryabinov" w:date="2020-08-19T23:14:00Z" w:initials="AR">
    <w:p w14:paraId="3127C1A6" w14:textId="579426F7" w:rsidR="00C07AED" w:rsidRDefault="00C07AED">
      <w:pPr>
        <w:pStyle w:val="aa"/>
      </w:pPr>
      <w:r>
        <w:rPr>
          <w:rStyle w:val="a9"/>
        </w:rPr>
        <w:annotationRef/>
      </w:r>
      <w:r>
        <w:t xml:space="preserve">Возвращаясь на два примечания назад. Все-таки, я думаю, что построить </w:t>
      </w:r>
      <w:proofErr w:type="gramStart"/>
      <w:r>
        <w:t>матрицы ошибок это</w:t>
      </w:r>
      <w:proofErr w:type="gramEnd"/>
      <w:r>
        <w:t xml:space="preserve"> хорошая идея. Вопрос только в том, как их оформить, куда пихать, их ведь семь штук. </w:t>
      </w:r>
    </w:p>
  </w:comment>
  <w:comment w:id="1156" w:author="mokhail" w:date="2020-08-12T02:21:00Z" w:initials="m">
    <w:p w14:paraId="2330F91B" w14:textId="1068670A" w:rsidR="005347F7" w:rsidRPr="00AC04AA" w:rsidRDefault="005347F7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  <w:comment w:id="1150" w:author="Artem Ryabinov" w:date="2020-08-19T23:16:00Z" w:initials="AR">
    <w:p w14:paraId="69A7AFC3" w14:textId="78AA2D0E" w:rsidR="00C07AED" w:rsidRPr="00C07AED" w:rsidRDefault="00C07AED">
      <w:pPr>
        <w:pStyle w:val="aa"/>
      </w:pPr>
      <w:r>
        <w:rPr>
          <w:rStyle w:val="a9"/>
        </w:rPr>
        <w:annotationRef/>
      </w:r>
      <w:r>
        <w:t xml:space="preserve"> </w:t>
      </w:r>
      <w:proofErr w:type="gramStart"/>
      <w:r>
        <w:t>Возможно</w:t>
      </w:r>
      <w:proofErr w:type="gramEnd"/>
      <w:r>
        <w:t xml:space="preserve"> тот текст, который у меня написан под рисунками 1 и 2, нужно зафигачить сюда, а не прямо там. Как думаешь? Сюда же пойдет и сравнительный анализ результатов классификации и визуализации. </w:t>
      </w:r>
      <w:r>
        <w:br/>
        <w:t>Вообще, э</w:t>
      </w:r>
      <w:r>
        <w:t xml:space="preserve">тот раздел я тоже планирую </w:t>
      </w:r>
      <w:r>
        <w:t>значительно расшир</w:t>
      </w:r>
      <w:r>
        <w:t xml:space="preserve">ить, когда будет ясно, как мы будем интерпретировать результаты классификации, решим ли мы тренировать </w:t>
      </w:r>
      <w:r>
        <w:rPr>
          <w:lang w:val="en-US"/>
        </w:rPr>
        <w:t>SVM</w:t>
      </w:r>
      <w:r w:rsidRPr="00C07AED">
        <w:t xml:space="preserve">, </w:t>
      </w:r>
      <w:r>
        <w:t>и еще пара мелочей. А это все, в свою очередь, зависит от сроков.</w:t>
      </w:r>
      <w:r>
        <w:t xml:space="preserve"> В общем, жду указаний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157" w:author="Artem Ryabinov" w:date="2020-08-19T23:20:00Z" w:initials="AR">
    <w:p w14:paraId="7C244665" w14:textId="491968A0" w:rsidR="00C07AED" w:rsidRDefault="00C07AED">
      <w:pPr>
        <w:pStyle w:val="aa"/>
      </w:pPr>
      <w:r>
        <w:rPr>
          <w:rStyle w:val="a9"/>
        </w:rPr>
        <w:annotationRef/>
      </w:r>
      <w:r w:rsidR="008E0DA2">
        <w:t xml:space="preserve">Тоже перепишу в соответствии с целью, когда будет готов раздел с интерпретацией результатов. На самом деле, я уже сейчас могу сказать, что можно утверждать по результатам работы, что алгоритм т-сне можно использовать для проверки данных на </w:t>
      </w:r>
      <w:proofErr w:type="spellStart"/>
      <w:r w:rsidR="008E0DA2">
        <w:t>классифицируемость</w:t>
      </w:r>
      <w:proofErr w:type="spellEnd"/>
      <w:r w:rsidR="008E0DA2">
        <w:t xml:space="preserve"> линейными методами. Как ты думаешь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E43C669" w15:done="0"/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089A8F9D" w15:done="0"/>
  <w15:commentEx w15:paraId="69DF4E8F" w15:done="1"/>
  <w15:commentEx w15:paraId="6C6EBDA9" w15:paraIdParent="69DF4E8F" w15:done="1"/>
  <w15:commentEx w15:paraId="15D5FF22" w15:done="1"/>
  <w15:commentEx w15:paraId="657212FD" w15:done="0"/>
  <w15:commentEx w15:paraId="30C44D7E" w15:done="1"/>
  <w15:commentEx w15:paraId="6B04EF4F" w15:done="0"/>
  <w15:commentEx w15:paraId="27C07178" w15:done="0"/>
  <w15:commentEx w15:paraId="5484328F" w15:done="0"/>
  <w15:commentEx w15:paraId="51D2419C" w15:done="0"/>
  <w15:commentEx w15:paraId="26D3F0FD" w15:done="0"/>
  <w15:commentEx w15:paraId="3127C1A6" w15:done="0"/>
  <w15:commentEx w15:paraId="2330F91B" w15:done="1"/>
  <w15:commentEx w15:paraId="69A7AFC3" w15:done="0"/>
  <w15:commentEx w15:paraId="7C24466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832C1" w16cex:dateUtc="2020-08-19T20:22:00Z"/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82D8B" w16cex:dateUtc="2020-08-19T20:00:00Z"/>
  <w16cex:commentExtensible w16cex:durableId="22E1589C" w16cex:dateUtc="2020-08-14T15:38:00Z"/>
  <w16cex:commentExtensible w16cex:durableId="22E8331E" w16cex:dateUtc="2020-08-19T20:24:00Z"/>
  <w16cex:commentExtensible w16cex:durableId="22E59B13" w16cex:dateUtc="2020-08-17T21:10:00Z"/>
  <w16cex:commentExtensible w16cex:durableId="22E82EB8" w16cex:dateUtc="2020-08-19T20:05:00Z"/>
  <w16cex:commentExtensible w16cex:durableId="22E82F95" w16cex:dateUtc="2020-08-19T20:09:00Z"/>
  <w16cex:commentExtensible w16cex:durableId="22E8306C" w16cex:dateUtc="2020-08-19T20:12:00Z"/>
  <w16cex:commentExtensible w16cex:durableId="22E830E0" w16cex:dateUtc="2020-08-19T20:14:00Z"/>
  <w16cex:commentExtensible w16cex:durableId="22E83133" w16cex:dateUtc="2020-08-19T20:16:00Z"/>
  <w16cex:commentExtensible w16cex:durableId="22E83254" w16cex:dateUtc="2020-08-19T20:2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E43C669" w16cid:durableId="22E832C1"/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089A8F9D" w16cid:durableId="22E82D8B"/>
  <w16cid:commentId w16cid:paraId="69DF4E8F" w16cid:durableId="22E1563C"/>
  <w16cid:commentId w16cid:paraId="6C6EBDA9" w16cid:durableId="22E1589C"/>
  <w16cid:commentId w16cid:paraId="15D5FF22" w16cid:durableId="22E1563D"/>
  <w16cid:commentId w16cid:paraId="657212FD" w16cid:durableId="22E8331E"/>
  <w16cid:commentId w16cid:paraId="30C44D7E" w16cid:durableId="22E59B13"/>
  <w16cid:commentId w16cid:paraId="6B04EF4F" w16cid:durableId="22E6702D"/>
  <w16cid:commentId w16cid:paraId="27C07178" w16cid:durableId="22E670AE"/>
  <w16cid:commentId w16cid:paraId="5484328F" w16cid:durableId="22E82EB8"/>
  <w16cid:commentId w16cid:paraId="51D2419C" w16cid:durableId="22E82F95"/>
  <w16cid:commentId w16cid:paraId="26D3F0FD" w16cid:durableId="22E8306C"/>
  <w16cid:commentId w16cid:paraId="3127C1A6" w16cid:durableId="22E830E0"/>
  <w16cid:commentId w16cid:paraId="2330F91B" w16cid:durableId="22E15644"/>
  <w16cid:commentId w16cid:paraId="69A7AFC3" w16cid:durableId="22E83133"/>
  <w16cid:commentId w16cid:paraId="7C244665" w16cid:durableId="22E8325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  <w15:person w15:author="Artem">
    <w15:presenceInfo w15:providerId="None" w15:userId="Arte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40C1E"/>
    <w:rsid w:val="00082271"/>
    <w:rsid w:val="000A267C"/>
    <w:rsid w:val="000A7529"/>
    <w:rsid w:val="000C1D69"/>
    <w:rsid w:val="000E35BC"/>
    <w:rsid w:val="000E509F"/>
    <w:rsid w:val="00124FDE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1A1FE1"/>
    <w:rsid w:val="001D15CC"/>
    <w:rsid w:val="00205A4D"/>
    <w:rsid w:val="00222610"/>
    <w:rsid w:val="002271A3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2F407D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82FE9"/>
    <w:rsid w:val="00492EE3"/>
    <w:rsid w:val="00497989"/>
    <w:rsid w:val="004D599C"/>
    <w:rsid w:val="004E4B34"/>
    <w:rsid w:val="004F1339"/>
    <w:rsid w:val="00502835"/>
    <w:rsid w:val="00511A5E"/>
    <w:rsid w:val="005347F7"/>
    <w:rsid w:val="005674FD"/>
    <w:rsid w:val="00584C0D"/>
    <w:rsid w:val="005B4EE8"/>
    <w:rsid w:val="005B5E03"/>
    <w:rsid w:val="00654F6C"/>
    <w:rsid w:val="00655FA9"/>
    <w:rsid w:val="00674AAD"/>
    <w:rsid w:val="0068140A"/>
    <w:rsid w:val="006C1569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0164F"/>
    <w:rsid w:val="00805016"/>
    <w:rsid w:val="0085163D"/>
    <w:rsid w:val="00870B68"/>
    <w:rsid w:val="00891B52"/>
    <w:rsid w:val="0089714A"/>
    <w:rsid w:val="00897D0F"/>
    <w:rsid w:val="008C55B7"/>
    <w:rsid w:val="008E0DA2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97C9F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95F25"/>
    <w:rsid w:val="00BD0D28"/>
    <w:rsid w:val="00BD3D4F"/>
    <w:rsid w:val="00BE3402"/>
    <w:rsid w:val="00C04234"/>
    <w:rsid w:val="00C07AED"/>
    <w:rsid w:val="00C2035B"/>
    <w:rsid w:val="00C26545"/>
    <w:rsid w:val="00C40F4D"/>
    <w:rsid w:val="00C45228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26169"/>
    <w:rsid w:val="00D31EAA"/>
    <w:rsid w:val="00D3780C"/>
    <w:rsid w:val="00D37A82"/>
    <w:rsid w:val="00D439F3"/>
    <w:rsid w:val="00D55734"/>
    <w:rsid w:val="00D8779F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717AE"/>
    <w:rsid w:val="00E95E4F"/>
    <w:rsid w:val="00EA3177"/>
    <w:rsid w:val="00EB5667"/>
    <w:rsid w:val="00EB5FF5"/>
    <w:rsid w:val="00ED0F90"/>
    <w:rsid w:val="00ED7D23"/>
    <w:rsid w:val="00EF05B8"/>
    <w:rsid w:val="00F032B3"/>
    <w:rsid w:val="00F06D09"/>
    <w:rsid w:val="00F153C6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microsoft.com/office/2011/relationships/commentsExtended" Target="commentsExtended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microsoft.com/office/2011/relationships/people" Target="people.xml"/><Relationship Id="rId10" Type="http://schemas.openxmlformats.org/officeDocument/2006/relationships/image" Target="media/image1.png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67B5D-1AFE-4C4B-A312-9CE691FD5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6317</Words>
  <Characters>36009</Characters>
  <Application>Microsoft Office Word</Application>
  <DocSecurity>0</DocSecurity>
  <Lines>300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 Ryabinov</cp:lastModifiedBy>
  <cp:revision>2</cp:revision>
  <dcterms:created xsi:type="dcterms:W3CDTF">2020-08-19T20:28:00Z</dcterms:created>
  <dcterms:modified xsi:type="dcterms:W3CDTF">2020-08-19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